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A31027" w14:textId="6FC533EC" w:rsidR="00281A0A" w:rsidRPr="005156CD" w:rsidRDefault="00281A0A" w:rsidP="000538DA">
      <w:pPr>
        <w:jc w:val="center"/>
        <w:rPr>
          <w:sz w:val="32"/>
          <w:szCs w:val="32"/>
        </w:rPr>
      </w:pPr>
    </w:p>
    <w:p w14:paraId="30AF8DC6" w14:textId="3DAC04A5" w:rsidR="007A056E" w:rsidRDefault="00072329" w:rsidP="000538DA">
      <w:pPr>
        <w:jc w:val="center"/>
        <w:rPr>
          <w:b/>
          <w:sz w:val="32"/>
          <w:szCs w:val="32"/>
        </w:rPr>
      </w:pPr>
      <w:r>
        <w:rPr>
          <w:noProof/>
        </w:rPr>
        <w:pict w14:anchorId="4155E5E1">
          <v:shapetype id="_x0000_t202" coordsize="21600,21600" o:spt="202" path="m,l,21600r21600,l21600,xe">
            <v:stroke joinstyle="miter"/>
            <v:path gradientshapeok="t" o:connecttype="rect"/>
          </v:shapetype>
          <v:shape id="_x0000_s1180" type="#_x0000_t202" style="position:absolute;left:0;text-align:left;margin-left:0;margin-top:30.45pt;width:523.9pt;height:35.8pt;z-index:251677696;visibility:visible;mso-height-percent:200;mso-wrap-distance-left:9pt;mso-wrap-distance-top:3.6pt;mso-wrap-distance-right:9pt;mso-wrap-distance-bottom:3.6pt;mso-position-horizontal-relative:text;mso-position-vertical-relative:text;mso-height-percent:200;mso-width-relative:margin;mso-height-relative:margin;v-text-anchor:top" fillcolor="white [3201]" strokecolor="#4bacc6 [3208]" strokeweight="1pt">
            <v:stroke dashstyle="dash"/>
            <v:shadow color="#868686"/>
            <v:textbox style="mso-next-textbox:#_x0000_s1180;mso-fit-shape-to-text:t">
              <w:txbxContent>
                <w:p w14:paraId="5EDAC843" w14:textId="2FEC554D" w:rsidR="00C90235" w:rsidRDefault="00C90235">
                  <w:r>
                    <w:rPr>
                      <w:b/>
                      <w:bCs/>
                    </w:rPr>
                    <w:t xml:space="preserve">Definition:  </w:t>
                  </w:r>
                  <w:r w:rsidRPr="005156CD">
                    <w:t>Integers are the ________ of ____________ numbers (no decimals) which include ______________ numbers, ______________ numbers and the number __________</w:t>
                  </w:r>
                </w:p>
              </w:txbxContent>
            </v:textbox>
            <w10:wrap type="square"/>
          </v:shape>
        </w:pict>
      </w:r>
      <w:r w:rsidR="005156CD">
        <w:rPr>
          <w:b/>
          <w:sz w:val="32"/>
          <w:szCs w:val="32"/>
          <w:u w:val="single"/>
        </w:rPr>
        <w:t>OPERATIONS WITH INTEGERS</w:t>
      </w:r>
    </w:p>
    <w:p w14:paraId="26D3A8AD" w14:textId="0B3B0CF4" w:rsidR="005156CD" w:rsidRDefault="00072329">
      <w:pPr>
        <w:rPr>
          <w:b/>
          <w:i/>
        </w:rPr>
      </w:pPr>
      <w:r>
        <w:rPr>
          <w:noProof/>
        </w:rPr>
        <w:pict w14:anchorId="65A1387B">
          <v:shape id="Text Box 2" o:spid="_x0000_s1179" type="#_x0000_t202" style="position:absolute;margin-left:455.25pt;margin-top:57.1pt;width:68.15pt;height:77.2pt;z-index:251675648;visibility:visible;mso-height-percent:200;mso-wrap-distance-left:9pt;mso-wrap-distance-top:3.6pt;mso-wrap-distance-right:9pt;mso-wrap-distance-bottom:3.6pt;mso-position-horizontal-relative:text;mso-position-vertical-relative:text;mso-height-percent:200;mso-width-relative:margin;mso-height-relative:margin;v-text-anchor:top" fillcolor="#92cddc [1944]" strokecolor="#92cddc [1944]" strokeweight="1pt">
            <v:fill color2="#daeef3 [664]" angle="-45" focusposition="1" focussize="" focus="-50%" type="gradient"/>
            <v:shadow on="t" type="perspective" color="#205867 [1608]" opacity=".5" offset="1pt" offset2="-3pt"/>
            <v:textbox style="mso-next-textbox:#Text Box 2;mso-fit-shape-to-text:t">
              <w:txbxContent>
                <w:p w14:paraId="2DEEFE8E" w14:textId="77777777" w:rsidR="00C90235" w:rsidRDefault="00C90235" w:rsidP="005156CD">
                  <w:pPr>
                    <w:jc w:val="center"/>
                    <w:rPr>
                      <w:b/>
                      <w:bCs/>
                      <w:sz w:val="20"/>
                      <w:szCs w:val="20"/>
                    </w:rPr>
                  </w:pPr>
                  <w:r w:rsidRPr="002129E0">
                    <w:rPr>
                      <w:b/>
                      <w:bCs/>
                      <w:sz w:val="20"/>
                      <w:szCs w:val="20"/>
                    </w:rPr>
                    <w:t>KEY WORDS</w:t>
                  </w:r>
                </w:p>
                <w:p w14:paraId="6302963B" w14:textId="2A99D1BA" w:rsidR="00C90235" w:rsidRDefault="00C90235" w:rsidP="005156CD">
                  <w:pPr>
                    <w:rPr>
                      <w:sz w:val="20"/>
                      <w:szCs w:val="20"/>
                    </w:rPr>
                  </w:pPr>
                  <w:r>
                    <w:rPr>
                      <w:sz w:val="20"/>
                      <w:szCs w:val="20"/>
                    </w:rPr>
                    <w:t>Set</w:t>
                  </w:r>
                </w:p>
                <w:p w14:paraId="02B0DEB3" w14:textId="09C2C57B" w:rsidR="00C90235" w:rsidRDefault="00C90235" w:rsidP="005156CD">
                  <w:pPr>
                    <w:rPr>
                      <w:sz w:val="20"/>
                      <w:szCs w:val="20"/>
                    </w:rPr>
                  </w:pPr>
                  <w:r>
                    <w:rPr>
                      <w:sz w:val="20"/>
                      <w:szCs w:val="20"/>
                    </w:rPr>
                    <w:t>Whole</w:t>
                  </w:r>
                </w:p>
                <w:p w14:paraId="1477BAB1" w14:textId="7DD3458C" w:rsidR="00C90235" w:rsidRDefault="00C90235" w:rsidP="005156CD">
                  <w:pPr>
                    <w:rPr>
                      <w:sz w:val="20"/>
                      <w:szCs w:val="20"/>
                    </w:rPr>
                  </w:pPr>
                  <w:r>
                    <w:rPr>
                      <w:sz w:val="20"/>
                      <w:szCs w:val="20"/>
                    </w:rPr>
                    <w:t>Positive</w:t>
                  </w:r>
                </w:p>
                <w:p w14:paraId="6B9AFCFE" w14:textId="02BAA168" w:rsidR="00C90235" w:rsidRDefault="00C90235" w:rsidP="005156CD">
                  <w:pPr>
                    <w:rPr>
                      <w:sz w:val="20"/>
                      <w:szCs w:val="20"/>
                    </w:rPr>
                  </w:pPr>
                  <w:r>
                    <w:rPr>
                      <w:sz w:val="20"/>
                      <w:szCs w:val="20"/>
                    </w:rPr>
                    <w:t>Negative</w:t>
                  </w:r>
                </w:p>
                <w:p w14:paraId="40FDF228" w14:textId="736CAC67" w:rsidR="00C90235" w:rsidRPr="00AC2CC4" w:rsidRDefault="00C90235" w:rsidP="005156CD">
                  <w:pPr>
                    <w:rPr>
                      <w:sz w:val="20"/>
                      <w:szCs w:val="20"/>
                    </w:rPr>
                  </w:pPr>
                  <w:r>
                    <w:rPr>
                      <w:sz w:val="20"/>
                      <w:szCs w:val="20"/>
                    </w:rPr>
                    <w:t>Zero</w:t>
                  </w:r>
                </w:p>
              </w:txbxContent>
            </v:textbox>
            <w10:wrap type="square"/>
          </v:shape>
        </w:pict>
      </w:r>
    </w:p>
    <w:p w14:paraId="5A28DBB4" w14:textId="77777777" w:rsidR="000D10B8" w:rsidRDefault="000D10B8" w:rsidP="000D10B8">
      <w:pPr>
        <w:spacing w:after="120"/>
        <w:jc w:val="center"/>
        <w:rPr>
          <w:b/>
          <w:sz w:val="32"/>
        </w:rPr>
      </w:pPr>
    </w:p>
    <w:p w14:paraId="5E4D6D17" w14:textId="77777777" w:rsidR="0019017C" w:rsidRDefault="0019017C" w:rsidP="000D10B8">
      <w:pPr>
        <w:spacing w:after="120"/>
        <w:jc w:val="center"/>
        <w:rPr>
          <w:b/>
          <w:sz w:val="32"/>
        </w:rPr>
      </w:pPr>
    </w:p>
    <w:p w14:paraId="1263F29C" w14:textId="19B20A9A" w:rsidR="005156CD" w:rsidRPr="000D10B8" w:rsidRDefault="005156CD" w:rsidP="000D10B8">
      <w:pPr>
        <w:spacing w:after="120"/>
        <w:jc w:val="center"/>
        <w:rPr>
          <w:b/>
          <w:sz w:val="32"/>
        </w:rPr>
      </w:pPr>
      <w:r w:rsidRPr="000D10B8">
        <w:rPr>
          <w:b/>
          <w:sz w:val="32"/>
        </w:rPr>
        <w:t>ADDITION</w:t>
      </w:r>
    </w:p>
    <w:p w14:paraId="1F5F178D" w14:textId="04F58190" w:rsidR="005156CD" w:rsidRDefault="00072329" w:rsidP="000D10B8">
      <w:pPr>
        <w:tabs>
          <w:tab w:val="left" w:pos="8505"/>
        </w:tabs>
        <w:spacing w:after="60"/>
        <w:rPr>
          <w:sz w:val="28"/>
          <w:u w:val="single"/>
        </w:rPr>
      </w:pPr>
      <w:r>
        <w:rPr>
          <w:noProof/>
          <w:sz w:val="28"/>
        </w:rPr>
        <w:pict w14:anchorId="4155E5E1">
          <v:shape id="_x0000_s1181" type="#_x0000_t202" style="position:absolute;margin-left:-3.75pt;margin-top:24.55pt;width:526.9pt;height:35.8pt;z-index:251678720;visibility:visible;mso-height-percent:200;mso-wrap-distance-left:9pt;mso-wrap-distance-top:3.6pt;mso-wrap-distance-right:9pt;mso-wrap-distance-bottom:3.6pt;mso-position-horizontal-relative:text;mso-position-vertical-relative:text;mso-height-percent:200;mso-width-relative:margin;mso-height-relative:margin;v-text-anchor:top" fillcolor="white [3201]" strokecolor="#4bacc6 [3208]" strokeweight="1pt">
            <v:stroke dashstyle="dash"/>
            <v:shadow color="#868686"/>
            <v:textbox style="mso-next-textbox:#_x0000_s1181;mso-fit-shape-to-text:t">
              <w:txbxContent>
                <w:p w14:paraId="5D2603EF" w14:textId="77777777" w:rsidR="00C90235" w:rsidRPr="00E618D5" w:rsidRDefault="00C90235" w:rsidP="000D10B8">
                  <w:pPr>
                    <w:rPr>
                      <w:b/>
                    </w:rPr>
                  </w:pPr>
                  <w:r w:rsidRPr="00E618D5">
                    <w:rPr>
                      <w:b/>
                    </w:rPr>
                    <w:t xml:space="preserve">SIGN: KEEP the common sign </w:t>
                  </w:r>
                </w:p>
                <w:p w14:paraId="0A9DD0A0" w14:textId="2C160C67" w:rsidR="00C90235" w:rsidRDefault="00C90235" w:rsidP="000D10B8">
                  <w:r>
                    <w:rPr>
                      <w:b/>
                    </w:rPr>
                    <w:t>QUANTITY</w:t>
                  </w:r>
                  <w:r w:rsidRPr="00E618D5">
                    <w:rPr>
                      <w:b/>
                    </w:rPr>
                    <w:t>: ADD the numbers</w:t>
                  </w:r>
                </w:p>
              </w:txbxContent>
            </v:textbox>
            <w10:wrap type="square"/>
          </v:shape>
        </w:pict>
      </w:r>
      <w:r w:rsidR="005156CD" w:rsidRPr="00E618D5">
        <w:rPr>
          <w:b/>
          <w:sz w:val="28"/>
          <w:u w:val="single"/>
        </w:rPr>
        <w:t xml:space="preserve">CASE 1: SAME SIGN </w:t>
      </w:r>
      <w:r w:rsidR="005156CD" w:rsidRPr="00E618D5">
        <w:rPr>
          <w:sz w:val="28"/>
          <w:u w:val="single"/>
        </w:rPr>
        <w:t>(+) + (+) or (-) + (-)</w:t>
      </w:r>
    </w:p>
    <w:p w14:paraId="23E047E3" w14:textId="4D9E1CB2" w:rsidR="005156CD" w:rsidRPr="00E618D5" w:rsidRDefault="005156CD" w:rsidP="005156CD"/>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2"/>
        <w:gridCol w:w="5238"/>
      </w:tblGrid>
      <w:tr w:rsidR="005156CD" w:rsidRPr="00E618D5" w14:paraId="1BB06B86" w14:textId="77777777" w:rsidTr="000D10B8">
        <w:tc>
          <w:tcPr>
            <w:tcW w:w="5292" w:type="dxa"/>
          </w:tcPr>
          <w:p w14:paraId="6E329F56" w14:textId="0B0E4BDC" w:rsidR="005156CD" w:rsidRPr="00E618D5" w:rsidRDefault="005156CD" w:rsidP="00C90235">
            <w:pPr>
              <w:rPr>
                <w:i/>
              </w:rPr>
            </w:pPr>
            <w:r w:rsidRPr="00E618D5">
              <w:rPr>
                <w:b/>
              </w:rPr>
              <w:t>Example 1</w:t>
            </w:r>
            <w:r w:rsidRPr="00E618D5">
              <w:t>:</w:t>
            </w:r>
            <w:r w:rsidRPr="00E618D5">
              <w:rPr>
                <w:i/>
              </w:rPr>
              <w:t xml:space="preserve"> (+2) + (+1)</w:t>
            </w:r>
          </w:p>
          <w:p w14:paraId="27179836" w14:textId="77777777" w:rsidR="005156CD" w:rsidRPr="00E618D5" w:rsidRDefault="005156CD" w:rsidP="00C90235">
            <w:r w:rsidRPr="00E618D5">
              <w:rPr>
                <w:b/>
              </w:rPr>
              <w:t>SIGN</w:t>
            </w:r>
            <w:r w:rsidRPr="00E618D5">
              <w:t xml:space="preserve">     </w:t>
            </w:r>
            <w:r w:rsidRPr="00E618D5">
              <w:sym w:font="Wingdings" w:char="F0E0"/>
            </w:r>
            <w:r w:rsidRPr="00E618D5">
              <w:t xml:space="preserve"> Both are (+) so the answer will be (+)</w:t>
            </w:r>
          </w:p>
          <w:p w14:paraId="4F370DBB" w14:textId="6F0C94FD" w:rsidR="005156CD" w:rsidRPr="00E618D5" w:rsidRDefault="001C7E65" w:rsidP="00C90235">
            <w:r>
              <w:rPr>
                <w:b/>
              </w:rPr>
              <w:t>QUANTITY</w:t>
            </w:r>
            <w:r w:rsidR="005156CD" w:rsidRPr="00E618D5">
              <w:t xml:space="preserve">  </w:t>
            </w:r>
            <w:r w:rsidR="005156CD" w:rsidRPr="00E618D5">
              <w:sym w:font="Wingdings" w:char="F0E0"/>
            </w:r>
            <w:r w:rsidR="005156CD" w:rsidRPr="00E618D5">
              <w:t xml:space="preserve"> 2 + 1 = 3</w:t>
            </w:r>
          </w:p>
          <w:p w14:paraId="0E16AF08" w14:textId="0552CC3C" w:rsidR="005156CD" w:rsidRPr="00E618D5" w:rsidRDefault="005156CD" w:rsidP="00C90235">
            <w:r w:rsidRPr="00E618D5">
              <w:rPr>
                <w:b/>
              </w:rPr>
              <w:t>ANSWER</w:t>
            </w:r>
            <w:r w:rsidR="001C7E65">
              <w:rPr>
                <w:b/>
              </w:rPr>
              <w:t xml:space="preserve"> </w:t>
            </w:r>
            <w:r w:rsidR="001C7E65" w:rsidRPr="001C7E65">
              <w:rPr>
                <w:b/>
              </w:rPr>
              <w:sym w:font="Wingdings" w:char="F0E0"/>
            </w:r>
            <w:r w:rsidR="001C7E65">
              <w:rPr>
                <w:b/>
              </w:rPr>
              <w:t xml:space="preserve"> </w:t>
            </w:r>
            <w:r w:rsidRPr="00E618D5">
              <w:t>Therefore the answer is</w:t>
            </w:r>
            <w:r w:rsidR="000D10B8">
              <w:t xml:space="preserve"> ___</w:t>
            </w:r>
            <w:r w:rsidRPr="00E618D5">
              <w:t xml:space="preserve"> </w:t>
            </w:r>
          </w:p>
        </w:tc>
        <w:tc>
          <w:tcPr>
            <w:tcW w:w="5238" w:type="dxa"/>
          </w:tcPr>
          <w:p w14:paraId="17456F32" w14:textId="10057FC1" w:rsidR="005156CD" w:rsidRPr="00E618D5" w:rsidRDefault="005156CD" w:rsidP="00C90235">
            <w:pPr>
              <w:tabs>
                <w:tab w:val="left" w:pos="1914"/>
                <w:tab w:val="center" w:pos="4320"/>
                <w:tab w:val="left" w:pos="7403"/>
              </w:tabs>
            </w:pPr>
            <w:r w:rsidRPr="00E618D5">
              <w:rPr>
                <w:b/>
              </w:rPr>
              <w:t>Example 2</w:t>
            </w:r>
            <w:r w:rsidRPr="00E618D5">
              <w:t>:</w:t>
            </w:r>
            <w:r w:rsidR="001C7E65">
              <w:t xml:space="preserve"> </w:t>
            </w:r>
            <w:r w:rsidRPr="00E618D5">
              <w:rPr>
                <w:i/>
              </w:rPr>
              <w:t>(</w:t>
            </w:r>
            <w:r w:rsidRPr="00E618D5">
              <w:t>–</w:t>
            </w:r>
            <w:r w:rsidRPr="00E618D5">
              <w:rPr>
                <w:i/>
              </w:rPr>
              <w:t>2) + (</w:t>
            </w:r>
            <w:r w:rsidRPr="00E618D5">
              <w:t>–</w:t>
            </w:r>
            <w:r w:rsidRPr="00E618D5">
              <w:rPr>
                <w:i/>
              </w:rPr>
              <w:t>4)</w:t>
            </w:r>
          </w:p>
          <w:p w14:paraId="5DC787DC" w14:textId="77777777" w:rsidR="005156CD" w:rsidRPr="00E618D5" w:rsidRDefault="005156CD" w:rsidP="00C90235">
            <w:pPr>
              <w:tabs>
                <w:tab w:val="left" w:pos="720"/>
                <w:tab w:val="center" w:pos="4320"/>
                <w:tab w:val="left" w:pos="7403"/>
              </w:tabs>
            </w:pPr>
            <w:r w:rsidRPr="00E618D5">
              <w:rPr>
                <w:b/>
              </w:rPr>
              <w:t>SIGN</w:t>
            </w:r>
            <w:r w:rsidRPr="00E618D5">
              <w:t xml:space="preserve">    </w:t>
            </w:r>
            <w:r w:rsidRPr="00E618D5">
              <w:sym w:font="Wingdings" w:char="F0E0"/>
            </w:r>
            <w:r w:rsidRPr="00E618D5">
              <w:t xml:space="preserve"> Both are (-) so the answer will be (-)</w:t>
            </w:r>
          </w:p>
          <w:p w14:paraId="4AB3F3B0" w14:textId="75E80428" w:rsidR="005156CD" w:rsidRPr="00E618D5" w:rsidRDefault="001C7E65" w:rsidP="00C90235">
            <w:pPr>
              <w:tabs>
                <w:tab w:val="left" w:pos="720"/>
                <w:tab w:val="center" w:pos="4320"/>
                <w:tab w:val="left" w:pos="7403"/>
              </w:tabs>
            </w:pPr>
            <w:r>
              <w:rPr>
                <w:b/>
              </w:rPr>
              <w:t>QUANTITY</w:t>
            </w:r>
            <w:r w:rsidR="005156CD" w:rsidRPr="00E618D5">
              <w:t xml:space="preserve">  </w:t>
            </w:r>
            <w:r w:rsidR="005156CD" w:rsidRPr="00E618D5">
              <w:sym w:font="Wingdings" w:char="F0E0"/>
            </w:r>
            <w:r w:rsidR="005156CD" w:rsidRPr="00E618D5">
              <w:t xml:space="preserve"> 2 + 4 = 6</w:t>
            </w:r>
          </w:p>
          <w:p w14:paraId="74988EEF" w14:textId="59040A5C" w:rsidR="005156CD" w:rsidRPr="00E618D5" w:rsidRDefault="005156CD" w:rsidP="000D10B8">
            <w:pPr>
              <w:tabs>
                <w:tab w:val="left" w:pos="720"/>
                <w:tab w:val="center" w:pos="4320"/>
                <w:tab w:val="left" w:pos="7403"/>
              </w:tabs>
              <w:spacing w:after="60"/>
            </w:pPr>
            <w:r w:rsidRPr="00E618D5">
              <w:rPr>
                <w:b/>
              </w:rPr>
              <w:t>ANSWER</w:t>
            </w:r>
            <w:r w:rsidR="001C7E65">
              <w:rPr>
                <w:b/>
              </w:rPr>
              <w:t xml:space="preserve"> </w:t>
            </w:r>
            <w:r w:rsidR="001C7E65" w:rsidRPr="001C7E65">
              <w:rPr>
                <w:b/>
              </w:rPr>
              <w:sym w:font="Wingdings" w:char="F0E0"/>
            </w:r>
            <w:r w:rsidR="001C7E65">
              <w:rPr>
                <w:b/>
              </w:rPr>
              <w:t xml:space="preserve"> </w:t>
            </w:r>
            <w:r w:rsidRPr="00E618D5">
              <w:t>Therefore the answer is</w:t>
            </w:r>
            <w:r w:rsidR="000D10B8">
              <w:t xml:space="preserve"> ___</w:t>
            </w:r>
          </w:p>
        </w:tc>
      </w:tr>
    </w:tbl>
    <w:p w14:paraId="5A19C187" w14:textId="77777777" w:rsidR="005156CD" w:rsidRPr="00E618D5" w:rsidRDefault="005156CD" w:rsidP="005156CD"/>
    <w:p w14:paraId="29224DAF" w14:textId="77777777" w:rsidR="005156CD" w:rsidRPr="00E618D5" w:rsidRDefault="005156CD" w:rsidP="005156CD">
      <w:pPr>
        <w:rPr>
          <w:b/>
        </w:rPr>
      </w:pPr>
      <w:r w:rsidRPr="00E618D5">
        <w:rPr>
          <w:b/>
        </w:rPr>
        <w:t>Try Some:</w:t>
      </w:r>
    </w:p>
    <w:tbl>
      <w:tblPr>
        <w:tblW w:w="0" w:type="auto"/>
        <w:tblLook w:val="01E0" w:firstRow="1" w:lastRow="1" w:firstColumn="1" w:lastColumn="1" w:noHBand="0" w:noVBand="0"/>
      </w:tblPr>
      <w:tblGrid>
        <w:gridCol w:w="2637"/>
        <w:gridCol w:w="2637"/>
        <w:gridCol w:w="2637"/>
        <w:gridCol w:w="2637"/>
      </w:tblGrid>
      <w:tr w:rsidR="005156CD" w:rsidRPr="00E618D5" w14:paraId="5A2E00B1" w14:textId="77777777" w:rsidTr="00C90235">
        <w:trPr>
          <w:trHeight w:val="960"/>
        </w:trPr>
        <w:tc>
          <w:tcPr>
            <w:tcW w:w="2637" w:type="dxa"/>
          </w:tcPr>
          <w:p w14:paraId="240AECCC" w14:textId="4C3E9FD9" w:rsidR="005156CD" w:rsidRPr="00E618D5" w:rsidRDefault="005156CD" w:rsidP="00C90235">
            <w:pPr>
              <w:rPr>
                <w:b/>
              </w:rPr>
            </w:pPr>
            <w:r w:rsidRPr="00E618D5">
              <w:t>a. (+3) + (+7)</w:t>
            </w:r>
            <w:r w:rsidR="000D10B8">
              <w:t xml:space="preserve"> </w:t>
            </w:r>
            <w:r w:rsidRPr="00E618D5">
              <w:t>=</w:t>
            </w:r>
          </w:p>
        </w:tc>
        <w:tc>
          <w:tcPr>
            <w:tcW w:w="2637" w:type="dxa"/>
          </w:tcPr>
          <w:p w14:paraId="522B06C1" w14:textId="1B76608D" w:rsidR="005156CD" w:rsidRPr="00E618D5" w:rsidRDefault="005156CD" w:rsidP="00C90235">
            <w:r w:rsidRPr="00E618D5">
              <w:t>b. (–9) + (–3)</w:t>
            </w:r>
            <w:r w:rsidR="000D10B8">
              <w:t xml:space="preserve"> </w:t>
            </w:r>
            <w:r w:rsidRPr="00E618D5">
              <w:t>=</w:t>
            </w:r>
          </w:p>
          <w:p w14:paraId="57AF003D" w14:textId="77777777" w:rsidR="005156CD" w:rsidRPr="00E618D5" w:rsidRDefault="005156CD" w:rsidP="00C90235">
            <w:pPr>
              <w:rPr>
                <w:b/>
              </w:rPr>
            </w:pPr>
          </w:p>
        </w:tc>
        <w:tc>
          <w:tcPr>
            <w:tcW w:w="2637" w:type="dxa"/>
          </w:tcPr>
          <w:p w14:paraId="6FA9141A" w14:textId="77777777" w:rsidR="005156CD" w:rsidRPr="00E618D5" w:rsidRDefault="005156CD" w:rsidP="00C90235">
            <w:pPr>
              <w:spacing w:line="600" w:lineRule="auto"/>
            </w:pPr>
            <w:r w:rsidRPr="00E618D5">
              <w:t xml:space="preserve">c. (+3) + (+2) = </w:t>
            </w:r>
          </w:p>
        </w:tc>
        <w:tc>
          <w:tcPr>
            <w:tcW w:w="2637" w:type="dxa"/>
          </w:tcPr>
          <w:p w14:paraId="44751185" w14:textId="71B3232D" w:rsidR="005156CD" w:rsidRPr="00E618D5" w:rsidRDefault="005156CD" w:rsidP="00C90235">
            <w:pPr>
              <w:rPr>
                <w:b/>
              </w:rPr>
            </w:pPr>
            <w:r w:rsidRPr="00E618D5">
              <w:t>d. (–8) + (–5)</w:t>
            </w:r>
            <w:r w:rsidR="000D10B8">
              <w:t xml:space="preserve"> </w:t>
            </w:r>
            <w:r w:rsidRPr="00E618D5">
              <w:t>=</w:t>
            </w:r>
          </w:p>
        </w:tc>
      </w:tr>
    </w:tbl>
    <w:p w14:paraId="50C3434F" w14:textId="77777777" w:rsidR="0019017C" w:rsidRDefault="0019017C" w:rsidP="005156CD">
      <w:pPr>
        <w:rPr>
          <w:b/>
          <w:sz w:val="28"/>
          <w:u w:val="single"/>
        </w:rPr>
      </w:pPr>
    </w:p>
    <w:p w14:paraId="31DD7D4A" w14:textId="39F96851" w:rsidR="005156CD" w:rsidRDefault="00072329" w:rsidP="005156CD">
      <w:pPr>
        <w:rPr>
          <w:sz w:val="28"/>
          <w:u w:val="single"/>
        </w:rPr>
      </w:pPr>
      <w:r>
        <w:rPr>
          <w:noProof/>
          <w:sz w:val="28"/>
          <w:u w:val="single"/>
        </w:rPr>
        <w:pict w14:anchorId="4155E5E1">
          <v:shape id="_x0000_s1183" type="#_x0000_t202" style="position:absolute;margin-left:-.75pt;margin-top:25.55pt;width:526.9pt;height:35.8pt;z-index:251679744;visibility:visible;mso-height-percent:200;mso-wrap-distance-left:9pt;mso-wrap-distance-top:3.6pt;mso-wrap-distance-right:9pt;mso-wrap-distance-bottom:3.6pt;mso-position-horizontal-relative:text;mso-position-vertical-relative:text;mso-height-percent:200;mso-width-relative:margin;mso-height-relative:margin;v-text-anchor:top" fillcolor="white [3201]" strokecolor="#4bacc6 [3208]" strokeweight="1pt">
            <v:stroke dashstyle="dash"/>
            <v:shadow color="#868686"/>
            <v:textbox style="mso-next-textbox:#_x0000_s1183;mso-fit-shape-to-text:t">
              <w:txbxContent>
                <w:p w14:paraId="2976A3FB" w14:textId="77777777" w:rsidR="00C90235" w:rsidRPr="00E618D5" w:rsidRDefault="00C90235" w:rsidP="001C7E65">
                  <w:pPr>
                    <w:rPr>
                      <w:b/>
                    </w:rPr>
                  </w:pPr>
                  <w:r w:rsidRPr="00E618D5">
                    <w:rPr>
                      <w:b/>
                    </w:rPr>
                    <w:t xml:space="preserve">SIGN: Keep the sign of the larger number (ignoring the sign) </w:t>
                  </w:r>
                </w:p>
                <w:p w14:paraId="72DACE84" w14:textId="7E74340F" w:rsidR="00C90235" w:rsidRDefault="00C90235" w:rsidP="001C7E65">
                  <w:r>
                    <w:rPr>
                      <w:b/>
                    </w:rPr>
                    <w:t>QUANTITY</w:t>
                  </w:r>
                  <w:r w:rsidRPr="00E618D5">
                    <w:rPr>
                      <w:b/>
                    </w:rPr>
                    <w:t>:</w:t>
                  </w:r>
                  <w:r>
                    <w:rPr>
                      <w:b/>
                    </w:rPr>
                    <w:t xml:space="preserve"> </w:t>
                  </w:r>
                  <w:r w:rsidRPr="00E618D5">
                    <w:rPr>
                      <w:b/>
                    </w:rPr>
                    <w:t>Then find the difference between the two numbers (without the signs)</w:t>
                  </w:r>
                </w:p>
              </w:txbxContent>
            </v:textbox>
            <w10:wrap type="square"/>
          </v:shape>
        </w:pict>
      </w:r>
      <w:r w:rsidR="005156CD" w:rsidRPr="00E618D5">
        <w:rPr>
          <w:b/>
          <w:sz w:val="28"/>
          <w:u w:val="single"/>
        </w:rPr>
        <w:t>CASE 2: OPPOSITE SIGN</w:t>
      </w:r>
      <w:r w:rsidR="001C7E65">
        <w:rPr>
          <w:b/>
          <w:sz w:val="28"/>
          <w:u w:val="single"/>
        </w:rPr>
        <w:t xml:space="preserve"> </w:t>
      </w:r>
      <w:r w:rsidR="005156CD" w:rsidRPr="00E618D5">
        <w:rPr>
          <w:sz w:val="28"/>
          <w:u w:val="single"/>
        </w:rPr>
        <w:t>(+) + (-) OR (-) + (+)</w:t>
      </w:r>
    </w:p>
    <w:p w14:paraId="0CAB9CA5" w14:textId="77777777" w:rsidR="000D10B8" w:rsidRPr="00E618D5" w:rsidRDefault="000D10B8" w:rsidP="005156CD">
      <w:pPr>
        <w:rPr>
          <w:sz w:val="28"/>
          <w:u w:val="single"/>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2"/>
        <w:gridCol w:w="5148"/>
      </w:tblGrid>
      <w:tr w:rsidR="005156CD" w:rsidRPr="00E618D5" w14:paraId="73EE66AB" w14:textId="77777777" w:rsidTr="00C90235">
        <w:tc>
          <w:tcPr>
            <w:tcW w:w="5472" w:type="dxa"/>
          </w:tcPr>
          <w:p w14:paraId="19C6F0D0" w14:textId="4AFE212E" w:rsidR="005156CD" w:rsidRPr="00E618D5" w:rsidRDefault="005156CD" w:rsidP="00C90235">
            <w:pPr>
              <w:spacing w:after="60"/>
              <w:rPr>
                <w:i/>
              </w:rPr>
            </w:pPr>
            <w:r w:rsidRPr="00E618D5">
              <w:rPr>
                <w:b/>
              </w:rPr>
              <w:t>Example 3:</w:t>
            </w:r>
            <w:r w:rsidRPr="00E618D5">
              <w:rPr>
                <w:i/>
              </w:rPr>
              <w:t xml:space="preserve"> (-8) + (+1)</w:t>
            </w:r>
          </w:p>
          <w:p w14:paraId="001111BD" w14:textId="77777777" w:rsidR="005156CD" w:rsidRPr="00E618D5" w:rsidRDefault="005156CD" w:rsidP="00C90235">
            <w:pPr>
              <w:spacing w:after="60"/>
            </w:pPr>
            <w:r w:rsidRPr="00E618D5">
              <w:rPr>
                <w:b/>
              </w:rPr>
              <w:t>SIGN</w:t>
            </w:r>
            <w:r w:rsidRPr="00E618D5">
              <w:t xml:space="preserve">   </w:t>
            </w:r>
            <w:r w:rsidRPr="00E618D5">
              <w:sym w:font="Wingdings" w:char="F0E0"/>
            </w:r>
            <w:r w:rsidRPr="00E618D5">
              <w:t xml:space="preserve">  Which number is larger, 8 or 1?</w:t>
            </w:r>
          </w:p>
          <w:p w14:paraId="29E23FA7" w14:textId="77777777" w:rsidR="005156CD" w:rsidRPr="00E618D5" w:rsidRDefault="005156CD" w:rsidP="00C90235">
            <w:pPr>
              <w:spacing w:after="60"/>
            </w:pPr>
            <w:r w:rsidRPr="00E618D5">
              <w:t xml:space="preserve">                  8 is (–) therefore the answer will be (–)</w:t>
            </w:r>
          </w:p>
          <w:p w14:paraId="03560B8C" w14:textId="77777777" w:rsidR="0019017C" w:rsidRDefault="005156CD" w:rsidP="00C90235">
            <w:pPr>
              <w:spacing w:after="60"/>
            </w:pPr>
            <w:r w:rsidRPr="00E618D5">
              <w:rPr>
                <w:b/>
              </w:rPr>
              <w:t>QUANTITY</w:t>
            </w:r>
            <w:r w:rsidRPr="00E618D5">
              <w:t xml:space="preserve"> </w:t>
            </w:r>
            <w:r w:rsidRPr="00E618D5">
              <w:sym w:font="Wingdings" w:char="F0E0"/>
            </w:r>
            <w:r w:rsidRPr="00E618D5">
              <w:t xml:space="preserve"> 8 is larger than 1 by how much? </w:t>
            </w:r>
          </w:p>
          <w:p w14:paraId="67B0A1CA" w14:textId="4573B791" w:rsidR="005156CD" w:rsidRPr="00E618D5" w:rsidRDefault="005156CD" w:rsidP="00C90235">
            <w:pPr>
              <w:spacing w:after="60"/>
            </w:pPr>
            <w:r w:rsidRPr="00E618D5">
              <w:t xml:space="preserve">(or 8-1) </w:t>
            </w:r>
          </w:p>
          <w:p w14:paraId="7E3BABBB" w14:textId="77777777" w:rsidR="005156CD" w:rsidRPr="00E618D5" w:rsidRDefault="005156CD" w:rsidP="00C90235">
            <w:pPr>
              <w:spacing w:after="60"/>
            </w:pPr>
            <w:r w:rsidRPr="00E618D5">
              <w:t xml:space="preserve">                       = 7</w:t>
            </w:r>
          </w:p>
          <w:p w14:paraId="52380D9C" w14:textId="626037B3" w:rsidR="005156CD" w:rsidRPr="00E618D5" w:rsidRDefault="005156CD" w:rsidP="00C90235">
            <w:pPr>
              <w:spacing w:after="60"/>
            </w:pPr>
            <w:r w:rsidRPr="00E618D5">
              <w:rPr>
                <w:b/>
              </w:rPr>
              <w:t>ANSWER</w:t>
            </w:r>
            <w:r w:rsidR="001C7E65">
              <w:rPr>
                <w:b/>
              </w:rPr>
              <w:t xml:space="preserve"> </w:t>
            </w:r>
            <w:r w:rsidR="001C7E65" w:rsidRPr="001C7E65">
              <w:rPr>
                <w:b/>
              </w:rPr>
              <w:sym w:font="Wingdings" w:char="F0E0"/>
            </w:r>
            <w:r w:rsidR="001C7E65">
              <w:rPr>
                <w:b/>
              </w:rPr>
              <w:t xml:space="preserve"> </w:t>
            </w:r>
            <w:r w:rsidRPr="00E618D5">
              <w:t>Therefore the answer is ________</w:t>
            </w:r>
          </w:p>
        </w:tc>
        <w:tc>
          <w:tcPr>
            <w:tcW w:w="5148" w:type="dxa"/>
          </w:tcPr>
          <w:p w14:paraId="4B6EEA12" w14:textId="7D3BEF57" w:rsidR="005156CD" w:rsidRPr="00E618D5" w:rsidRDefault="005156CD" w:rsidP="00C90235">
            <w:pPr>
              <w:tabs>
                <w:tab w:val="left" w:pos="1914"/>
                <w:tab w:val="center" w:pos="4320"/>
                <w:tab w:val="left" w:pos="7403"/>
              </w:tabs>
              <w:spacing w:after="60"/>
              <w:rPr>
                <w:i/>
              </w:rPr>
            </w:pPr>
            <w:r w:rsidRPr="00E618D5">
              <w:rPr>
                <w:b/>
              </w:rPr>
              <w:t>Example 4:</w:t>
            </w:r>
            <w:r w:rsidRPr="00E618D5">
              <w:rPr>
                <w:i/>
              </w:rPr>
              <w:t xml:space="preserve"> (-2) + (+4)</w:t>
            </w:r>
          </w:p>
          <w:p w14:paraId="79168A8E" w14:textId="77777777" w:rsidR="005156CD" w:rsidRPr="00E618D5" w:rsidRDefault="005156CD" w:rsidP="00C90235">
            <w:pPr>
              <w:tabs>
                <w:tab w:val="left" w:pos="720"/>
                <w:tab w:val="center" w:pos="4320"/>
                <w:tab w:val="left" w:pos="7403"/>
              </w:tabs>
              <w:spacing w:after="60"/>
            </w:pPr>
            <w:r w:rsidRPr="00E618D5">
              <w:rPr>
                <w:b/>
              </w:rPr>
              <w:t>SIGN</w:t>
            </w:r>
            <w:r w:rsidRPr="00E618D5">
              <w:t xml:space="preserve">   </w:t>
            </w:r>
            <w:r w:rsidRPr="00E618D5">
              <w:sym w:font="Wingdings" w:char="F0E0"/>
            </w:r>
            <w:r w:rsidRPr="00E618D5">
              <w:t xml:space="preserve"> Which number is larger, 4 or 2?  </w:t>
            </w:r>
          </w:p>
          <w:p w14:paraId="70CE5781" w14:textId="77777777" w:rsidR="005156CD" w:rsidRPr="00E618D5" w:rsidRDefault="005156CD" w:rsidP="00C90235">
            <w:pPr>
              <w:tabs>
                <w:tab w:val="left" w:pos="720"/>
                <w:tab w:val="center" w:pos="4320"/>
                <w:tab w:val="left" w:pos="7403"/>
              </w:tabs>
              <w:spacing w:after="60"/>
            </w:pPr>
            <w:r w:rsidRPr="00E618D5">
              <w:t xml:space="preserve">                4 is (+) therefore the answer will be (+)</w:t>
            </w:r>
          </w:p>
          <w:p w14:paraId="36FFDBB0" w14:textId="41827949" w:rsidR="005156CD" w:rsidRPr="00E618D5" w:rsidRDefault="005156CD" w:rsidP="00C90235">
            <w:pPr>
              <w:tabs>
                <w:tab w:val="left" w:pos="720"/>
                <w:tab w:val="center" w:pos="4320"/>
                <w:tab w:val="left" w:pos="7403"/>
              </w:tabs>
              <w:spacing w:after="60"/>
            </w:pPr>
            <w:r w:rsidRPr="00E618D5">
              <w:rPr>
                <w:b/>
              </w:rPr>
              <w:t>QUANTITY</w:t>
            </w:r>
            <w:r w:rsidRPr="00E618D5">
              <w:t xml:space="preserve"> </w:t>
            </w:r>
            <w:r w:rsidRPr="00E618D5">
              <w:sym w:font="Wingdings" w:char="F0E0"/>
            </w:r>
            <w:r w:rsidRPr="00E618D5">
              <w:t xml:space="preserve"> 4 is larger than 2 by how much? (4</w:t>
            </w:r>
            <w:r w:rsidR="0019017C">
              <w:t xml:space="preserve"> </w:t>
            </w:r>
            <w:r w:rsidRPr="00E618D5">
              <w:t>-</w:t>
            </w:r>
            <w:r w:rsidR="0019017C">
              <w:t xml:space="preserve"> </w:t>
            </w:r>
            <w:r w:rsidRPr="00E618D5">
              <w:t xml:space="preserve">2)                </w:t>
            </w:r>
          </w:p>
          <w:p w14:paraId="109BB11A" w14:textId="77777777" w:rsidR="005156CD" w:rsidRPr="00E618D5" w:rsidRDefault="005156CD" w:rsidP="00C90235">
            <w:pPr>
              <w:tabs>
                <w:tab w:val="left" w:pos="720"/>
                <w:tab w:val="center" w:pos="4320"/>
                <w:tab w:val="left" w:pos="7403"/>
              </w:tabs>
              <w:spacing w:after="60"/>
            </w:pPr>
            <w:r w:rsidRPr="00E618D5">
              <w:t xml:space="preserve">                       = 2</w:t>
            </w:r>
          </w:p>
          <w:p w14:paraId="3FE5F4D5" w14:textId="05314380" w:rsidR="005156CD" w:rsidRPr="00E618D5" w:rsidRDefault="005156CD" w:rsidP="00C90235">
            <w:pPr>
              <w:tabs>
                <w:tab w:val="left" w:pos="720"/>
                <w:tab w:val="center" w:pos="4320"/>
                <w:tab w:val="left" w:pos="7403"/>
              </w:tabs>
              <w:spacing w:after="60"/>
            </w:pPr>
            <w:r w:rsidRPr="00E618D5">
              <w:rPr>
                <w:b/>
              </w:rPr>
              <w:t>ANSWER</w:t>
            </w:r>
            <w:r w:rsidR="001C7E65">
              <w:rPr>
                <w:b/>
              </w:rPr>
              <w:t xml:space="preserve"> </w:t>
            </w:r>
            <w:r w:rsidR="001C7E65" w:rsidRPr="001C7E65">
              <w:rPr>
                <w:b/>
              </w:rPr>
              <w:sym w:font="Wingdings" w:char="F0E0"/>
            </w:r>
            <w:r w:rsidR="001C7E65">
              <w:rPr>
                <w:b/>
              </w:rPr>
              <w:t xml:space="preserve"> </w:t>
            </w:r>
            <w:r w:rsidRPr="00E618D5">
              <w:t>Therefore the answer is _________</w:t>
            </w:r>
          </w:p>
        </w:tc>
      </w:tr>
    </w:tbl>
    <w:p w14:paraId="1BE59F6A" w14:textId="77777777" w:rsidR="005156CD" w:rsidRPr="00E618D5" w:rsidRDefault="005156CD" w:rsidP="005156CD">
      <w:pPr>
        <w:rPr>
          <w:b/>
        </w:rPr>
      </w:pPr>
    </w:p>
    <w:p w14:paraId="5321718F" w14:textId="77777777" w:rsidR="005156CD" w:rsidRPr="00E618D5" w:rsidRDefault="005156CD" w:rsidP="005156CD">
      <w:pPr>
        <w:rPr>
          <w:b/>
        </w:rPr>
      </w:pPr>
      <w:r w:rsidRPr="00E618D5">
        <w:rPr>
          <w:b/>
        </w:rPr>
        <w:t>Try Some:</w:t>
      </w:r>
    </w:p>
    <w:tbl>
      <w:tblPr>
        <w:tblW w:w="11088" w:type="dxa"/>
        <w:tblLook w:val="01E0" w:firstRow="1" w:lastRow="1" w:firstColumn="1" w:lastColumn="1" w:noHBand="0" w:noVBand="0"/>
      </w:tblPr>
      <w:tblGrid>
        <w:gridCol w:w="2637"/>
        <w:gridCol w:w="2637"/>
        <w:gridCol w:w="2637"/>
        <w:gridCol w:w="3177"/>
      </w:tblGrid>
      <w:tr w:rsidR="005156CD" w:rsidRPr="00E618D5" w14:paraId="0AE21F9E" w14:textId="77777777" w:rsidTr="00C90235">
        <w:trPr>
          <w:trHeight w:val="960"/>
        </w:trPr>
        <w:tc>
          <w:tcPr>
            <w:tcW w:w="2637" w:type="dxa"/>
          </w:tcPr>
          <w:p w14:paraId="450E62CD" w14:textId="47571598" w:rsidR="005156CD" w:rsidRPr="00E618D5" w:rsidRDefault="005156CD" w:rsidP="00C90235">
            <w:pPr>
              <w:rPr>
                <w:b/>
              </w:rPr>
            </w:pPr>
            <w:r w:rsidRPr="00E618D5">
              <w:t>a. (–3) + (+7)</w:t>
            </w:r>
            <w:r w:rsidR="0019017C">
              <w:t xml:space="preserve"> </w:t>
            </w:r>
            <w:r w:rsidRPr="00E618D5">
              <w:t>=</w:t>
            </w:r>
          </w:p>
        </w:tc>
        <w:tc>
          <w:tcPr>
            <w:tcW w:w="2637" w:type="dxa"/>
          </w:tcPr>
          <w:p w14:paraId="53F122DF" w14:textId="72E43A7D" w:rsidR="005156CD" w:rsidRPr="00E618D5" w:rsidRDefault="005156CD" w:rsidP="00C90235">
            <w:r w:rsidRPr="00E618D5">
              <w:t>b. (–9) + (+3)</w:t>
            </w:r>
            <w:r w:rsidR="0019017C">
              <w:t xml:space="preserve"> </w:t>
            </w:r>
            <w:r w:rsidRPr="00E618D5">
              <w:t>=</w:t>
            </w:r>
          </w:p>
        </w:tc>
        <w:tc>
          <w:tcPr>
            <w:tcW w:w="2637" w:type="dxa"/>
          </w:tcPr>
          <w:p w14:paraId="64D39B07" w14:textId="77777777" w:rsidR="005156CD" w:rsidRPr="00E618D5" w:rsidRDefault="005156CD" w:rsidP="00C90235">
            <w:pPr>
              <w:spacing w:line="600" w:lineRule="auto"/>
            </w:pPr>
            <w:r w:rsidRPr="00E618D5">
              <w:t>c. (–3) + (+2) =</w:t>
            </w:r>
          </w:p>
        </w:tc>
        <w:tc>
          <w:tcPr>
            <w:tcW w:w="3177" w:type="dxa"/>
          </w:tcPr>
          <w:p w14:paraId="24EF4977" w14:textId="16D53557" w:rsidR="005156CD" w:rsidRPr="00E618D5" w:rsidRDefault="005156CD" w:rsidP="00C90235">
            <w:pPr>
              <w:rPr>
                <w:b/>
              </w:rPr>
            </w:pPr>
            <w:r w:rsidRPr="00E618D5">
              <w:t>d. (+8) + (–5) + (-3) + (+4)</w:t>
            </w:r>
            <w:r w:rsidR="0019017C">
              <w:t xml:space="preserve"> </w:t>
            </w:r>
            <w:r w:rsidRPr="00E618D5">
              <w:t>=</w:t>
            </w:r>
          </w:p>
        </w:tc>
      </w:tr>
    </w:tbl>
    <w:p w14:paraId="46C1AB22" w14:textId="77777777" w:rsidR="0019017C" w:rsidRDefault="0019017C" w:rsidP="005156CD">
      <w:pPr>
        <w:rPr>
          <w:b/>
          <w:sz w:val="32"/>
          <w:u w:val="single"/>
        </w:rPr>
      </w:pPr>
    </w:p>
    <w:p w14:paraId="638AF33A" w14:textId="023123DE" w:rsidR="0019017C" w:rsidRDefault="0019017C" w:rsidP="00A27AA3">
      <w:pPr>
        <w:jc w:val="center"/>
        <w:rPr>
          <w:b/>
          <w:sz w:val="32"/>
          <w:u w:val="single"/>
        </w:rPr>
      </w:pPr>
    </w:p>
    <w:p w14:paraId="5E847D8B" w14:textId="77777777" w:rsidR="00FA14BB" w:rsidRDefault="00FA14BB" w:rsidP="00A27AA3">
      <w:pPr>
        <w:jc w:val="center"/>
        <w:rPr>
          <w:b/>
          <w:sz w:val="32"/>
          <w:u w:val="single"/>
        </w:rPr>
      </w:pPr>
    </w:p>
    <w:p w14:paraId="4219B1A7" w14:textId="77777777" w:rsidR="00FA14BB" w:rsidRDefault="00FA14BB" w:rsidP="00A27AA3">
      <w:pPr>
        <w:jc w:val="center"/>
        <w:rPr>
          <w:b/>
          <w:sz w:val="32"/>
          <w:u w:val="single"/>
        </w:rPr>
      </w:pPr>
    </w:p>
    <w:p w14:paraId="1FE3AB85" w14:textId="1BD128DF" w:rsidR="005156CD" w:rsidRDefault="00072329" w:rsidP="00A27AA3">
      <w:pPr>
        <w:jc w:val="center"/>
        <w:rPr>
          <w:b/>
          <w:sz w:val="32"/>
          <w:u w:val="single"/>
        </w:rPr>
      </w:pPr>
      <w:r>
        <w:rPr>
          <w:b/>
          <w:noProof/>
          <w:sz w:val="32"/>
          <w:u w:val="single"/>
        </w:rPr>
        <w:pict w14:anchorId="4155E5E1">
          <v:shape id="_x0000_s1184" type="#_x0000_t202" style="position:absolute;left:0;text-align:left;margin-left:3pt;margin-top:28.95pt;width:533.65pt;height:49.6pt;z-index:251680768;visibility:visible;mso-height-percent:200;mso-wrap-distance-left:9pt;mso-wrap-distance-top:3.6pt;mso-wrap-distance-right:9pt;mso-wrap-distance-bottom:3.6pt;mso-position-horizontal-relative:text;mso-position-vertical-relative:text;mso-height-percent:200;mso-width-relative:margin;mso-height-relative:margin;v-text-anchor:top" fillcolor="white [3201]" strokecolor="#4bacc6 [3208]" strokeweight="1pt">
            <v:stroke dashstyle="dash"/>
            <v:shadow color="#868686"/>
            <v:textbox style="mso-next-textbox:#_x0000_s1184;mso-fit-shape-to-text:t">
              <w:txbxContent>
                <w:p w14:paraId="2CD88578" w14:textId="71A60857" w:rsidR="00C90235" w:rsidRDefault="00C90235" w:rsidP="0019017C">
                  <w:r w:rsidRPr="00E618D5">
                    <w:t xml:space="preserve">Subtracting can get tricky! To avoid this, we are able to change the question from subtract to add, if you change </w:t>
                  </w:r>
                  <w:r w:rsidRPr="00E618D5">
                    <w:rPr>
                      <w:u w:val="single"/>
                    </w:rPr>
                    <w:t>whatever follows the subtract sign</w:t>
                  </w:r>
                  <w:r w:rsidRPr="00E618D5">
                    <w:t xml:space="preserve"> to ‘</w:t>
                  </w:r>
                  <w:r w:rsidRPr="00E618D5">
                    <w:rPr>
                      <w:i/>
                    </w:rPr>
                    <w:t xml:space="preserve">the opposite’. </w:t>
                  </w:r>
                  <w:r w:rsidRPr="00E618D5">
                    <w:t xml:space="preserve">This is referred to as </w:t>
                  </w:r>
                  <w:r w:rsidRPr="00E618D5">
                    <w:rPr>
                      <w:i/>
                    </w:rPr>
                    <w:t>‘adding the opposite or the additive inverse’.</w:t>
                  </w:r>
                  <w:r w:rsidRPr="00E618D5">
                    <w:t xml:space="preserve">  Once it is +, we follow the rules of addition</w:t>
                  </w:r>
                </w:p>
              </w:txbxContent>
            </v:textbox>
            <w10:wrap type="square"/>
          </v:shape>
        </w:pict>
      </w:r>
      <w:r w:rsidR="005156CD" w:rsidRPr="00E618D5">
        <w:rPr>
          <w:b/>
          <w:sz w:val="32"/>
          <w:u w:val="single"/>
        </w:rPr>
        <w:t>SUBTRACTION - Adding the opposite!</w:t>
      </w:r>
    </w:p>
    <w:p w14:paraId="5A18DD1B" w14:textId="38A19402" w:rsidR="0019017C" w:rsidRDefault="0019017C" w:rsidP="0019017C">
      <w:pPr>
        <w:jc w:val="center"/>
        <w:rPr>
          <w:b/>
          <w:sz w:val="32"/>
          <w:u w:val="single"/>
        </w:rPr>
      </w:pPr>
    </w:p>
    <w:p w14:paraId="29B7F2F6" w14:textId="59770546" w:rsidR="00A27AA3" w:rsidRPr="00A27AA3" w:rsidRDefault="00A27AA3" w:rsidP="00A27AA3">
      <w:pPr>
        <w:ind w:left="142"/>
        <w:rPr>
          <w:bCs/>
          <w:sz w:val="22"/>
          <w:szCs w:val="18"/>
        </w:rPr>
      </w:pPr>
      <w:r>
        <w:rPr>
          <w:bCs/>
          <w:sz w:val="22"/>
          <w:szCs w:val="18"/>
        </w:rPr>
        <w:t>2 is the opposite of -2, or -4 is the opposite of 4. Simply switch the sign from positive to negative or negative to positive.</w:t>
      </w:r>
    </w:p>
    <w:p w14:paraId="75661979" w14:textId="77777777" w:rsidR="00A27AA3" w:rsidRPr="00A27AA3" w:rsidRDefault="00A27AA3" w:rsidP="0019017C">
      <w:pPr>
        <w:jc w:val="center"/>
        <w:rPr>
          <w:b/>
          <w:sz w:val="22"/>
          <w:szCs w:val="18"/>
          <w:u w:val="single"/>
        </w:rPr>
      </w:pPr>
    </w:p>
    <w:tbl>
      <w:tblPr>
        <w:tblW w:w="106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38"/>
      </w:tblGrid>
      <w:tr w:rsidR="005156CD" w:rsidRPr="00E618D5" w14:paraId="56E8E270" w14:textId="77777777" w:rsidTr="0019017C">
        <w:tc>
          <w:tcPr>
            <w:tcW w:w="5400" w:type="dxa"/>
          </w:tcPr>
          <w:p w14:paraId="5034E815" w14:textId="41292762" w:rsidR="005156CD" w:rsidRPr="00E618D5" w:rsidRDefault="005156CD" w:rsidP="00C90235">
            <w:pPr>
              <w:rPr>
                <w:i/>
              </w:rPr>
            </w:pPr>
            <w:r w:rsidRPr="00E618D5">
              <w:rPr>
                <w:b/>
              </w:rPr>
              <w:t xml:space="preserve">Example </w:t>
            </w:r>
            <w:r w:rsidR="0019017C">
              <w:rPr>
                <w:b/>
              </w:rPr>
              <w:t>1</w:t>
            </w:r>
            <w:r w:rsidRPr="00E618D5">
              <w:rPr>
                <w:b/>
              </w:rPr>
              <w:t>:</w:t>
            </w:r>
            <w:r w:rsidRPr="00E618D5">
              <w:rPr>
                <w:i/>
              </w:rPr>
              <w:t xml:space="preserve"> (+8)</w:t>
            </w:r>
            <w:r w:rsidRPr="00E618D5">
              <w:t xml:space="preserve"> –</w:t>
            </w:r>
            <w:r w:rsidRPr="00E618D5">
              <w:rPr>
                <w:i/>
              </w:rPr>
              <w:t xml:space="preserve"> (+1)</w:t>
            </w:r>
          </w:p>
          <w:p w14:paraId="18B83DBB" w14:textId="77777777" w:rsidR="005156CD" w:rsidRPr="00E618D5" w:rsidRDefault="005156CD" w:rsidP="00C90235">
            <w:r w:rsidRPr="00E618D5">
              <w:t>Add the opposite: (+8) + (–1)</w:t>
            </w:r>
          </w:p>
          <w:p w14:paraId="6F24E913" w14:textId="77777777" w:rsidR="005156CD" w:rsidRPr="00E618D5" w:rsidRDefault="005156CD" w:rsidP="00C90235"/>
          <w:p w14:paraId="760E7C4E" w14:textId="77777777" w:rsidR="005156CD" w:rsidRPr="00E618D5" w:rsidRDefault="005156CD" w:rsidP="00C90235">
            <w:r w:rsidRPr="00E618D5">
              <w:rPr>
                <w:b/>
              </w:rPr>
              <w:t>SIGN</w:t>
            </w:r>
            <w:r w:rsidRPr="00E618D5">
              <w:t xml:space="preserve">   </w:t>
            </w:r>
            <w:r w:rsidRPr="00E618D5">
              <w:sym w:font="Wingdings" w:char="F0E0"/>
            </w:r>
            <w:r w:rsidRPr="00E618D5">
              <w:t xml:space="preserve"> Which number is larger, 8 or 1?  8 is (+) </w:t>
            </w:r>
          </w:p>
          <w:p w14:paraId="24C3A6A9" w14:textId="77777777" w:rsidR="005156CD" w:rsidRPr="00E618D5" w:rsidRDefault="005156CD" w:rsidP="00C90235">
            <w:r w:rsidRPr="00E618D5">
              <w:t>therefore the answer will be (+)</w:t>
            </w:r>
          </w:p>
          <w:p w14:paraId="00DD71A6" w14:textId="77777777" w:rsidR="005156CD" w:rsidRPr="00E618D5" w:rsidRDefault="005156CD" w:rsidP="00C90235"/>
          <w:p w14:paraId="4A5D8F06" w14:textId="77777777" w:rsidR="005156CD" w:rsidRPr="00E618D5" w:rsidRDefault="005156CD" w:rsidP="00C90235">
            <w:r w:rsidRPr="00E618D5">
              <w:rPr>
                <w:b/>
              </w:rPr>
              <w:t>QUANTITY</w:t>
            </w:r>
            <w:r w:rsidRPr="00E618D5">
              <w:sym w:font="Wingdings" w:char="F0E0"/>
            </w:r>
            <w:r w:rsidRPr="00E618D5">
              <w:t xml:space="preserve"> 8 is larger than 1 by how much?  7</w:t>
            </w:r>
          </w:p>
          <w:p w14:paraId="0244A8FC" w14:textId="77777777" w:rsidR="005156CD" w:rsidRPr="00E618D5" w:rsidRDefault="005156CD" w:rsidP="00C90235"/>
          <w:p w14:paraId="1F137549" w14:textId="41CD5A42" w:rsidR="005156CD" w:rsidRPr="00E618D5" w:rsidRDefault="005156CD" w:rsidP="00C90235">
            <w:r w:rsidRPr="00E618D5">
              <w:rPr>
                <w:b/>
              </w:rPr>
              <w:t>ANSWER</w:t>
            </w:r>
            <w:r w:rsidR="00A27AA3">
              <w:rPr>
                <w:b/>
              </w:rPr>
              <w:t xml:space="preserve"> </w:t>
            </w:r>
            <w:r w:rsidR="00A27AA3" w:rsidRPr="00A27AA3">
              <w:rPr>
                <w:b/>
              </w:rPr>
              <w:sym w:font="Wingdings" w:char="F0E0"/>
            </w:r>
            <w:r w:rsidR="00A27AA3">
              <w:rPr>
                <w:b/>
              </w:rPr>
              <w:t xml:space="preserve"> </w:t>
            </w:r>
            <w:r w:rsidRPr="00E618D5">
              <w:t>Therefore the answer is ________</w:t>
            </w:r>
          </w:p>
        </w:tc>
        <w:tc>
          <w:tcPr>
            <w:tcW w:w="5238" w:type="dxa"/>
          </w:tcPr>
          <w:p w14:paraId="48872BAB" w14:textId="2B965434" w:rsidR="005156CD" w:rsidRPr="00E618D5" w:rsidRDefault="005156CD" w:rsidP="00C90235">
            <w:pPr>
              <w:tabs>
                <w:tab w:val="left" w:pos="1914"/>
                <w:tab w:val="center" w:pos="4320"/>
                <w:tab w:val="left" w:pos="7403"/>
              </w:tabs>
              <w:rPr>
                <w:i/>
              </w:rPr>
            </w:pPr>
            <w:r w:rsidRPr="00E618D5">
              <w:rPr>
                <w:b/>
              </w:rPr>
              <w:t xml:space="preserve">Example </w:t>
            </w:r>
            <w:r w:rsidR="0019017C">
              <w:rPr>
                <w:b/>
              </w:rPr>
              <w:t>2</w:t>
            </w:r>
            <w:r w:rsidRPr="00E618D5">
              <w:rPr>
                <w:b/>
              </w:rPr>
              <w:t>:</w:t>
            </w:r>
            <w:r w:rsidRPr="00E618D5">
              <w:rPr>
                <w:i/>
              </w:rPr>
              <w:t xml:space="preserve"> (</w:t>
            </w:r>
            <w:r w:rsidRPr="00E618D5">
              <w:t>–</w:t>
            </w:r>
            <w:r w:rsidRPr="00E618D5">
              <w:rPr>
                <w:i/>
              </w:rPr>
              <w:t xml:space="preserve">2) </w:t>
            </w:r>
            <w:r w:rsidRPr="00E618D5">
              <w:t>–</w:t>
            </w:r>
            <w:r w:rsidRPr="00E618D5">
              <w:rPr>
                <w:i/>
              </w:rPr>
              <w:t xml:space="preserve"> (+4)</w:t>
            </w:r>
          </w:p>
          <w:p w14:paraId="04A307CE" w14:textId="77777777" w:rsidR="005156CD" w:rsidRPr="00E618D5" w:rsidRDefault="005156CD" w:rsidP="00C90235">
            <w:pPr>
              <w:tabs>
                <w:tab w:val="left" w:pos="1914"/>
                <w:tab w:val="center" w:pos="4320"/>
                <w:tab w:val="left" w:pos="7403"/>
              </w:tabs>
            </w:pPr>
            <w:r w:rsidRPr="00E618D5">
              <w:t>Add the opposite: (–2) + (-4)</w:t>
            </w:r>
          </w:p>
          <w:p w14:paraId="7D6F24A7" w14:textId="77777777" w:rsidR="005156CD" w:rsidRPr="00E618D5" w:rsidRDefault="005156CD" w:rsidP="00C90235">
            <w:pPr>
              <w:tabs>
                <w:tab w:val="left" w:pos="1914"/>
                <w:tab w:val="center" w:pos="4320"/>
                <w:tab w:val="left" w:pos="7403"/>
              </w:tabs>
            </w:pPr>
          </w:p>
          <w:p w14:paraId="2BDE0B10" w14:textId="77777777" w:rsidR="005156CD" w:rsidRPr="00E618D5" w:rsidRDefault="005156CD" w:rsidP="00C90235">
            <w:pPr>
              <w:tabs>
                <w:tab w:val="left" w:pos="720"/>
                <w:tab w:val="center" w:pos="4320"/>
                <w:tab w:val="left" w:pos="7403"/>
              </w:tabs>
            </w:pPr>
            <w:r w:rsidRPr="00E618D5">
              <w:rPr>
                <w:b/>
              </w:rPr>
              <w:t>SIGN</w:t>
            </w:r>
            <w:r w:rsidRPr="00E618D5">
              <w:t xml:space="preserve"> </w:t>
            </w:r>
            <w:r w:rsidRPr="00E618D5">
              <w:sym w:font="Wingdings" w:char="F0E0"/>
            </w:r>
            <w:r w:rsidRPr="00E618D5">
              <w:t xml:space="preserve"> Both numbers are (–), so the answer will be (–)</w:t>
            </w:r>
          </w:p>
          <w:p w14:paraId="005B29FA" w14:textId="77777777" w:rsidR="005156CD" w:rsidRPr="00E618D5" w:rsidRDefault="005156CD" w:rsidP="00C90235">
            <w:pPr>
              <w:tabs>
                <w:tab w:val="left" w:pos="720"/>
                <w:tab w:val="center" w:pos="4320"/>
                <w:tab w:val="left" w:pos="7403"/>
              </w:tabs>
            </w:pPr>
          </w:p>
          <w:p w14:paraId="44660209" w14:textId="77777777" w:rsidR="005156CD" w:rsidRPr="00E618D5" w:rsidRDefault="005156CD" w:rsidP="00C90235">
            <w:pPr>
              <w:tabs>
                <w:tab w:val="left" w:pos="720"/>
                <w:tab w:val="center" w:pos="4320"/>
                <w:tab w:val="left" w:pos="7403"/>
              </w:tabs>
            </w:pPr>
            <w:r w:rsidRPr="00E618D5">
              <w:rPr>
                <w:b/>
              </w:rPr>
              <w:t>QUANTITY</w:t>
            </w:r>
            <w:r w:rsidRPr="00E618D5">
              <w:t xml:space="preserve"> </w:t>
            </w:r>
            <w:r w:rsidRPr="00E618D5">
              <w:sym w:font="Wingdings" w:char="F0E0"/>
            </w:r>
            <w:r w:rsidRPr="00E618D5">
              <w:t xml:space="preserve"> 2 + 4 = 6</w:t>
            </w:r>
          </w:p>
          <w:p w14:paraId="1868DF2D" w14:textId="77777777" w:rsidR="005156CD" w:rsidRPr="00E618D5" w:rsidRDefault="005156CD" w:rsidP="00C90235">
            <w:pPr>
              <w:tabs>
                <w:tab w:val="left" w:pos="1914"/>
                <w:tab w:val="center" w:pos="4320"/>
                <w:tab w:val="left" w:pos="7403"/>
              </w:tabs>
            </w:pPr>
          </w:p>
          <w:p w14:paraId="4E275B5D" w14:textId="0B3C3527" w:rsidR="005156CD" w:rsidRPr="00E618D5" w:rsidRDefault="005156CD" w:rsidP="00C90235">
            <w:pPr>
              <w:tabs>
                <w:tab w:val="left" w:pos="720"/>
                <w:tab w:val="center" w:pos="4320"/>
                <w:tab w:val="left" w:pos="7403"/>
              </w:tabs>
            </w:pPr>
            <w:r w:rsidRPr="00E618D5">
              <w:rPr>
                <w:b/>
              </w:rPr>
              <w:t>ANSWER</w:t>
            </w:r>
            <w:r w:rsidR="00A27AA3" w:rsidRPr="00A27AA3">
              <w:rPr>
                <w:b/>
              </w:rPr>
              <w:sym w:font="Wingdings" w:char="F0E0"/>
            </w:r>
            <w:r w:rsidR="00A27AA3">
              <w:rPr>
                <w:b/>
              </w:rPr>
              <w:t xml:space="preserve"> </w:t>
            </w:r>
            <w:r w:rsidRPr="00E618D5">
              <w:t>Therefore the answer is _________</w:t>
            </w:r>
          </w:p>
        </w:tc>
      </w:tr>
    </w:tbl>
    <w:p w14:paraId="0080E8BE" w14:textId="6C6D83C8" w:rsidR="005156CD" w:rsidRDefault="005156CD">
      <w:pPr>
        <w:rPr>
          <w:b/>
          <w:i/>
        </w:rPr>
      </w:pPr>
    </w:p>
    <w:p w14:paraId="25C26CA5" w14:textId="77777777" w:rsidR="00A27AA3" w:rsidRPr="00E618D5" w:rsidRDefault="00A27AA3" w:rsidP="00A27AA3">
      <w:pPr>
        <w:rPr>
          <w:b/>
        </w:rPr>
      </w:pPr>
      <w:r w:rsidRPr="00E618D5">
        <w:rPr>
          <w:b/>
        </w:rPr>
        <w:t>Try Some:</w:t>
      </w:r>
    </w:p>
    <w:tbl>
      <w:tblPr>
        <w:tblW w:w="0" w:type="auto"/>
        <w:tblLook w:val="01E0" w:firstRow="1" w:lastRow="1" w:firstColumn="1" w:lastColumn="1" w:noHBand="0" w:noVBand="0"/>
      </w:tblPr>
      <w:tblGrid>
        <w:gridCol w:w="2623"/>
        <w:gridCol w:w="2622"/>
        <w:gridCol w:w="2335"/>
        <w:gridCol w:w="3102"/>
      </w:tblGrid>
      <w:tr w:rsidR="00A27AA3" w:rsidRPr="00E618D5" w14:paraId="4B392693" w14:textId="77777777" w:rsidTr="00502B9E">
        <w:trPr>
          <w:trHeight w:val="960"/>
        </w:trPr>
        <w:tc>
          <w:tcPr>
            <w:tcW w:w="2637" w:type="dxa"/>
          </w:tcPr>
          <w:p w14:paraId="2ECEACDD" w14:textId="327BF6D0" w:rsidR="00A27AA3" w:rsidRPr="00E618D5" w:rsidRDefault="00A27AA3" w:rsidP="00C90235">
            <w:pPr>
              <w:rPr>
                <w:b/>
              </w:rPr>
            </w:pPr>
            <w:r w:rsidRPr="00E618D5">
              <w:t>a. (–6) – (+4)</w:t>
            </w:r>
            <w:r w:rsidR="00502B9E">
              <w:t xml:space="preserve"> </w:t>
            </w:r>
            <w:r w:rsidRPr="00E618D5">
              <w:t>=</w:t>
            </w:r>
          </w:p>
        </w:tc>
        <w:tc>
          <w:tcPr>
            <w:tcW w:w="2637" w:type="dxa"/>
          </w:tcPr>
          <w:p w14:paraId="49CA7998" w14:textId="77C3ED85" w:rsidR="00A27AA3" w:rsidRPr="00E618D5" w:rsidRDefault="00A27AA3" w:rsidP="00C90235">
            <w:r w:rsidRPr="00E618D5">
              <w:t>b. (–9) – (–9)</w:t>
            </w:r>
            <w:r w:rsidR="00502B9E">
              <w:t xml:space="preserve"> </w:t>
            </w:r>
            <w:r w:rsidRPr="00E618D5">
              <w:t>=</w:t>
            </w:r>
          </w:p>
          <w:p w14:paraId="77A797DA" w14:textId="77777777" w:rsidR="00A27AA3" w:rsidRPr="00E618D5" w:rsidRDefault="00A27AA3" w:rsidP="00C90235">
            <w:pPr>
              <w:rPr>
                <w:b/>
              </w:rPr>
            </w:pPr>
          </w:p>
        </w:tc>
        <w:tc>
          <w:tcPr>
            <w:tcW w:w="2347" w:type="dxa"/>
          </w:tcPr>
          <w:p w14:paraId="73798C04" w14:textId="77777777" w:rsidR="00A27AA3" w:rsidRPr="00E618D5" w:rsidRDefault="00A27AA3" w:rsidP="00C90235">
            <w:pPr>
              <w:spacing w:line="600" w:lineRule="auto"/>
            </w:pPr>
            <w:r w:rsidRPr="00E618D5">
              <w:t xml:space="preserve">c. (–3) – (+3) = </w:t>
            </w:r>
          </w:p>
        </w:tc>
        <w:tc>
          <w:tcPr>
            <w:tcW w:w="3119" w:type="dxa"/>
          </w:tcPr>
          <w:p w14:paraId="18FD5F2E" w14:textId="4C6AD4B7" w:rsidR="00A27AA3" w:rsidRPr="00E618D5" w:rsidRDefault="00A27AA3" w:rsidP="00C90235">
            <w:pPr>
              <w:rPr>
                <w:b/>
              </w:rPr>
            </w:pPr>
            <w:r w:rsidRPr="00E618D5">
              <w:t>d. (+8) – (–5) + (+3) – (–2)</w:t>
            </w:r>
            <w:r w:rsidR="00502B9E">
              <w:t xml:space="preserve"> =</w:t>
            </w:r>
          </w:p>
        </w:tc>
      </w:tr>
    </w:tbl>
    <w:p w14:paraId="5E525D75" w14:textId="1FCFD484" w:rsidR="005156CD" w:rsidRDefault="005156CD">
      <w:pPr>
        <w:rPr>
          <w:b/>
          <w:i/>
        </w:rPr>
      </w:pPr>
    </w:p>
    <w:p w14:paraId="393D62D0" w14:textId="77777777" w:rsidR="007A056E" w:rsidRPr="005156CD" w:rsidRDefault="007A056E"/>
    <w:p w14:paraId="03181D0A" w14:textId="0C255519" w:rsidR="007A056E" w:rsidRPr="00A27AA3" w:rsidRDefault="00072329" w:rsidP="00A27AA3">
      <w:pPr>
        <w:jc w:val="center"/>
        <w:rPr>
          <w:b/>
          <w:iCs/>
          <w:sz w:val="32"/>
          <w:szCs w:val="32"/>
          <w:u w:val="single"/>
        </w:rPr>
      </w:pPr>
      <w:r>
        <w:rPr>
          <w:b/>
          <w:i/>
          <w:noProof/>
        </w:rPr>
        <w:pict w14:anchorId="4155E5E1">
          <v:shape id="_x0000_s1185" type="#_x0000_t202" style="position:absolute;left:0;text-align:left;margin-left:2.25pt;margin-top:28.8pt;width:533.65pt;height:49.6pt;z-index:251681792;visibility:visible;mso-height-percent:200;mso-wrap-distance-left:9pt;mso-wrap-distance-top:3.6pt;mso-wrap-distance-right:9pt;mso-wrap-distance-bottom:3.6pt;mso-position-horizontal-relative:text;mso-position-vertical-relative:text;mso-height-percent:200;mso-width-relative:margin;mso-height-relative:margin;v-text-anchor:top" fillcolor="white [3201]" strokecolor="#4bacc6 [3208]" strokeweight="1pt">
            <v:stroke dashstyle="dash"/>
            <v:shadow color="#868686"/>
            <v:textbox style="mso-next-textbox:#_x0000_s1185;mso-fit-shape-to-text:t">
              <w:txbxContent>
                <w:p w14:paraId="388A0F33" w14:textId="77777777" w:rsidR="00C90235" w:rsidRPr="005156CD" w:rsidRDefault="00C90235" w:rsidP="00A27AA3">
                  <w:r w:rsidRPr="005156CD">
                    <w:t>When multiplying or dividing integers:</w:t>
                  </w:r>
                </w:p>
                <w:p w14:paraId="2375EFF2" w14:textId="1C82D405" w:rsidR="00C90235" w:rsidRPr="005156CD" w:rsidRDefault="00C90235" w:rsidP="00A27AA3">
                  <w:pPr>
                    <w:numPr>
                      <w:ilvl w:val="0"/>
                      <w:numId w:val="3"/>
                    </w:numPr>
                  </w:pPr>
                  <w:r w:rsidRPr="005156CD">
                    <w:t xml:space="preserve">If the two integers have </w:t>
                  </w:r>
                  <w:r w:rsidRPr="00A27AA3">
                    <w:rPr>
                      <w:b/>
                      <w:bCs/>
                      <w:u w:val="single"/>
                    </w:rPr>
                    <w:t>THE SAME SIGN</w:t>
                  </w:r>
                  <w:r w:rsidRPr="005156CD">
                    <w:t xml:space="preserve"> then the answer is </w:t>
                  </w:r>
                  <w:r>
                    <w:rPr>
                      <w:b/>
                      <w:bCs/>
                      <w:u w:val="single"/>
                    </w:rPr>
                    <w:t>POSITIVE</w:t>
                  </w:r>
                </w:p>
                <w:p w14:paraId="7E82D746" w14:textId="2A92CC5A" w:rsidR="00C90235" w:rsidRPr="005156CD" w:rsidRDefault="00C90235" w:rsidP="00A27AA3">
                  <w:pPr>
                    <w:ind w:left="720"/>
                  </w:pPr>
                  <w:r w:rsidRPr="005156CD">
                    <w:t>Examples:</w:t>
                  </w:r>
                  <m:oMath>
                    <m:r>
                      <w:rPr>
                        <w:rFonts w:ascii="Cambria Math" w:hAnsi="Cambria Math"/>
                      </w:rPr>
                      <m:t xml:space="preserve"> 2×3=6 or-2 ×-3=6</m:t>
                    </m:r>
                  </m:oMath>
                </w:p>
                <w:p w14:paraId="7C8999C1" w14:textId="77777777" w:rsidR="00C90235" w:rsidRPr="005156CD" w:rsidRDefault="00C90235" w:rsidP="00A27AA3"/>
                <w:p w14:paraId="45DC6EBC" w14:textId="026BC140" w:rsidR="00C90235" w:rsidRPr="005156CD" w:rsidRDefault="00C90235" w:rsidP="00A27AA3">
                  <w:pPr>
                    <w:numPr>
                      <w:ilvl w:val="0"/>
                      <w:numId w:val="3"/>
                    </w:numPr>
                  </w:pPr>
                  <w:r w:rsidRPr="005156CD">
                    <w:t xml:space="preserve">If the two integers have </w:t>
                  </w:r>
                  <w:r>
                    <w:rPr>
                      <w:b/>
                      <w:bCs/>
                      <w:u w:val="single"/>
                    </w:rPr>
                    <w:t>THE OPPOSITE SIGN</w:t>
                  </w:r>
                  <w:r w:rsidRPr="005156CD">
                    <w:t xml:space="preserve"> then the answer is </w:t>
                  </w:r>
                  <w:r>
                    <w:rPr>
                      <w:b/>
                      <w:bCs/>
                      <w:u w:val="single"/>
                    </w:rPr>
                    <w:t>NEGATIVE</w:t>
                  </w:r>
                </w:p>
                <w:p w14:paraId="2B768FB6" w14:textId="2603D96D" w:rsidR="00C90235" w:rsidRDefault="00C90235" w:rsidP="00A27AA3">
                  <w:pPr>
                    <w:ind w:left="720"/>
                  </w:pPr>
                  <w:r w:rsidRPr="005156CD">
                    <w:t>Examples:</w:t>
                  </w:r>
                  <w:r>
                    <w:t xml:space="preserve"> </w:t>
                  </w:r>
                  <m:oMath>
                    <m:r>
                      <w:rPr>
                        <w:rFonts w:ascii="Cambria Math" w:hAnsi="Cambria Math"/>
                      </w:rPr>
                      <m:t>-2×3=-6 or  2 ×-3=-6</m:t>
                    </m:r>
                  </m:oMath>
                </w:p>
              </w:txbxContent>
            </v:textbox>
            <w10:wrap type="square"/>
          </v:shape>
        </w:pict>
      </w:r>
      <w:r w:rsidR="007A056E" w:rsidRPr="00A27AA3">
        <w:rPr>
          <w:b/>
          <w:iCs/>
          <w:sz w:val="32"/>
          <w:szCs w:val="32"/>
          <w:u w:val="single"/>
        </w:rPr>
        <w:t>MULTIPLYING &amp; DIVIDING</w:t>
      </w:r>
    </w:p>
    <w:p w14:paraId="4F1EAF98" w14:textId="1B905BFA" w:rsidR="007A056E" w:rsidRDefault="007A056E">
      <w:pPr>
        <w:rPr>
          <w:b/>
          <w:i/>
        </w:rPr>
      </w:pPr>
    </w:p>
    <w:tbl>
      <w:tblPr>
        <w:tblW w:w="1063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0"/>
        <w:gridCol w:w="5481"/>
      </w:tblGrid>
      <w:tr w:rsidR="00DD062E" w:rsidRPr="00E618D5" w14:paraId="42F2048E" w14:textId="77777777" w:rsidTr="00DD062E">
        <w:tc>
          <w:tcPr>
            <w:tcW w:w="5150" w:type="dxa"/>
          </w:tcPr>
          <w:p w14:paraId="1C0894B1" w14:textId="75F09D08" w:rsidR="00DD062E" w:rsidRPr="00DD062E" w:rsidRDefault="00DD062E" w:rsidP="00C90235">
            <w:pPr>
              <w:rPr>
                <w:i/>
                <w:lang w:val="fr-FR"/>
              </w:rPr>
            </w:pPr>
            <w:r w:rsidRPr="00DD062E">
              <w:rPr>
                <w:b/>
                <w:lang w:val="fr-FR"/>
              </w:rPr>
              <w:t xml:space="preserve">Example </w:t>
            </w:r>
            <w:r w:rsidR="009F2E39">
              <w:rPr>
                <w:b/>
                <w:lang w:val="fr-FR"/>
              </w:rPr>
              <w:t>1</w:t>
            </w:r>
            <w:r w:rsidRPr="00DD062E">
              <w:rPr>
                <w:lang w:val="fr-FR"/>
              </w:rPr>
              <w:t>:</w:t>
            </w:r>
            <w:r w:rsidRPr="00DD062E">
              <w:rPr>
                <w:i/>
                <w:lang w:val="fr-FR"/>
              </w:rPr>
              <w:t xml:space="preserve"> (+8)</w:t>
            </w:r>
            <w:r w:rsidRPr="00DD062E">
              <w:rPr>
                <w:lang w:val="fr-FR"/>
              </w:rPr>
              <w:t xml:space="preserve"> x</w:t>
            </w:r>
            <w:r w:rsidRPr="00DD062E">
              <w:rPr>
                <w:i/>
                <w:lang w:val="fr-FR"/>
              </w:rPr>
              <w:t xml:space="preserve">  (-4)</w:t>
            </w:r>
          </w:p>
          <w:p w14:paraId="103D02E0" w14:textId="77777777" w:rsidR="00DD062E" w:rsidRPr="00DD062E" w:rsidRDefault="00DD062E" w:rsidP="00C90235">
            <w:pPr>
              <w:rPr>
                <w:b/>
                <w:lang w:val="fr-FR"/>
              </w:rPr>
            </w:pPr>
          </w:p>
          <w:p w14:paraId="0FA4042D" w14:textId="77777777" w:rsidR="00DD062E" w:rsidRPr="00DD062E" w:rsidRDefault="00DD062E" w:rsidP="00C90235">
            <w:pPr>
              <w:rPr>
                <w:lang w:val="fr-FR"/>
              </w:rPr>
            </w:pPr>
            <w:r w:rsidRPr="00DD062E">
              <w:rPr>
                <w:b/>
                <w:lang w:val="fr-FR"/>
              </w:rPr>
              <w:t>SIGN</w:t>
            </w:r>
            <w:r w:rsidRPr="00DD062E">
              <w:rPr>
                <w:lang w:val="fr-FR"/>
              </w:rPr>
              <w:t xml:space="preserve">    </w:t>
            </w:r>
            <w:r w:rsidRPr="00E618D5">
              <w:sym w:font="Wingdings" w:char="F0E0"/>
            </w:r>
            <w:r w:rsidRPr="00DD062E">
              <w:rPr>
                <w:lang w:val="fr-FR"/>
              </w:rPr>
              <w:t xml:space="preserve"> (+) x (-) = (   )</w:t>
            </w:r>
          </w:p>
          <w:p w14:paraId="2240D9B0" w14:textId="77777777" w:rsidR="00DD062E" w:rsidRPr="00DD062E" w:rsidRDefault="00DD062E" w:rsidP="00C90235">
            <w:pPr>
              <w:rPr>
                <w:lang w:val="fr-FR"/>
              </w:rPr>
            </w:pPr>
            <w:r w:rsidRPr="00DD062E">
              <w:rPr>
                <w:b/>
                <w:lang w:val="fr-FR"/>
              </w:rPr>
              <w:t>QUANTITY</w:t>
            </w:r>
            <w:r w:rsidRPr="00DD062E">
              <w:rPr>
                <w:lang w:val="fr-FR"/>
              </w:rPr>
              <w:t xml:space="preserve">  </w:t>
            </w:r>
            <w:r w:rsidRPr="00E618D5">
              <w:sym w:font="Wingdings" w:char="F0E0"/>
            </w:r>
            <w:r w:rsidRPr="00DD062E">
              <w:rPr>
                <w:lang w:val="fr-FR"/>
              </w:rPr>
              <w:t xml:space="preserve">  8 x 4 = 32</w:t>
            </w:r>
          </w:p>
          <w:p w14:paraId="2CEBF647" w14:textId="0F0DAAA6" w:rsidR="00DD062E" w:rsidRPr="00E618D5" w:rsidRDefault="00DD062E" w:rsidP="00C90235">
            <w:r w:rsidRPr="00E618D5">
              <w:rPr>
                <w:b/>
              </w:rPr>
              <w:t>ANSWER</w:t>
            </w:r>
            <w:r w:rsidR="00144979">
              <w:rPr>
                <w:b/>
              </w:rPr>
              <w:t xml:space="preserve"> </w:t>
            </w:r>
            <w:r w:rsidR="00144979" w:rsidRPr="00144979">
              <w:rPr>
                <w:b/>
              </w:rPr>
              <w:sym w:font="Wingdings" w:char="F0E0"/>
            </w:r>
            <w:r w:rsidR="00144979">
              <w:rPr>
                <w:b/>
              </w:rPr>
              <w:t xml:space="preserve"> </w:t>
            </w:r>
            <w:r w:rsidRPr="00E618D5">
              <w:t>Therefore the answer is ________</w:t>
            </w:r>
          </w:p>
        </w:tc>
        <w:tc>
          <w:tcPr>
            <w:tcW w:w="5481" w:type="dxa"/>
          </w:tcPr>
          <w:p w14:paraId="7353C440" w14:textId="345B1798" w:rsidR="00DD062E" w:rsidRPr="00E618D5" w:rsidRDefault="00DD062E" w:rsidP="00C90235">
            <w:pPr>
              <w:tabs>
                <w:tab w:val="left" w:pos="1914"/>
                <w:tab w:val="center" w:pos="4320"/>
                <w:tab w:val="left" w:pos="7403"/>
              </w:tabs>
            </w:pPr>
            <w:r w:rsidRPr="00BB4451">
              <w:rPr>
                <w:b/>
              </w:rPr>
              <w:t xml:space="preserve">Example </w:t>
            </w:r>
            <w:r w:rsidR="009F2E39">
              <w:rPr>
                <w:b/>
              </w:rPr>
              <w:t>2</w:t>
            </w:r>
            <w:r w:rsidRPr="00E618D5">
              <w:t>:</w:t>
            </w:r>
            <w:r w:rsidRPr="00E618D5">
              <w:rPr>
                <w:i/>
              </w:rPr>
              <w:t xml:space="preserve"> </w:t>
            </w:r>
            <w:r w:rsidRPr="00E618D5">
              <w:rPr>
                <w:i/>
                <w:position w:val="-28"/>
              </w:rPr>
              <w:object w:dxaOrig="540" w:dyaOrig="660" w14:anchorId="24EFBB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3pt" o:ole="">
                  <v:imagedata r:id="rId7" o:title=""/>
                </v:shape>
                <o:OLEObject Type="Embed" ProgID="Equation.3" ShapeID="_x0000_i1025" DrawAspect="Content" ObjectID="_1628945795" r:id="rId8"/>
              </w:object>
            </w:r>
          </w:p>
          <w:p w14:paraId="6F9CCFDF" w14:textId="77777777" w:rsidR="00DD062E" w:rsidRPr="00E618D5" w:rsidRDefault="00DD062E" w:rsidP="00C90235">
            <w:pPr>
              <w:tabs>
                <w:tab w:val="left" w:pos="720"/>
                <w:tab w:val="center" w:pos="4320"/>
                <w:tab w:val="left" w:pos="7403"/>
              </w:tabs>
            </w:pPr>
            <w:r w:rsidRPr="00E618D5">
              <w:rPr>
                <w:b/>
              </w:rPr>
              <w:t>SIGN</w:t>
            </w:r>
            <w:r w:rsidRPr="00E618D5">
              <w:t xml:space="preserve">    </w:t>
            </w:r>
            <w:r w:rsidRPr="00E618D5">
              <w:sym w:font="Wingdings" w:char="F0E0"/>
            </w:r>
            <w:r w:rsidRPr="00E618D5">
              <w:t xml:space="preserve">  (–) ÷ (–) = (     )</w:t>
            </w:r>
          </w:p>
          <w:p w14:paraId="6DDF8B54" w14:textId="77777777" w:rsidR="00DD062E" w:rsidRPr="00E618D5" w:rsidRDefault="00DD062E" w:rsidP="00C90235">
            <w:pPr>
              <w:tabs>
                <w:tab w:val="left" w:pos="720"/>
                <w:tab w:val="center" w:pos="4320"/>
                <w:tab w:val="left" w:pos="7403"/>
              </w:tabs>
            </w:pPr>
            <w:r w:rsidRPr="00E618D5">
              <w:rPr>
                <w:b/>
              </w:rPr>
              <w:t>QUANTITY</w:t>
            </w:r>
            <w:r w:rsidRPr="00E618D5">
              <w:t xml:space="preserve">  </w:t>
            </w:r>
            <w:r w:rsidRPr="00E618D5">
              <w:sym w:font="Wingdings" w:char="F0E0"/>
            </w:r>
            <w:r>
              <w:t xml:space="preserve"> 6 </w:t>
            </w:r>
            <w:r w:rsidRPr="00E618D5">
              <w:t>÷ 2 = 3</w:t>
            </w:r>
          </w:p>
          <w:p w14:paraId="33F11652" w14:textId="0498DEDC" w:rsidR="00DD062E" w:rsidRPr="00E618D5" w:rsidRDefault="00DD062E" w:rsidP="009F2E39">
            <w:pPr>
              <w:tabs>
                <w:tab w:val="left" w:pos="720"/>
                <w:tab w:val="center" w:pos="4320"/>
                <w:tab w:val="left" w:pos="7403"/>
              </w:tabs>
              <w:spacing w:after="60"/>
            </w:pPr>
            <w:r w:rsidRPr="00E618D5">
              <w:rPr>
                <w:b/>
              </w:rPr>
              <w:t>ANSWER</w:t>
            </w:r>
            <w:r w:rsidR="00144979">
              <w:rPr>
                <w:b/>
              </w:rPr>
              <w:t xml:space="preserve"> </w:t>
            </w:r>
            <w:r w:rsidR="00144979" w:rsidRPr="00144979">
              <w:rPr>
                <w:b/>
              </w:rPr>
              <w:sym w:font="Wingdings" w:char="F0E0"/>
            </w:r>
            <w:r w:rsidR="00144979">
              <w:rPr>
                <w:b/>
              </w:rPr>
              <w:t xml:space="preserve"> </w:t>
            </w:r>
            <w:r w:rsidRPr="00E618D5">
              <w:t>Therefore the answer is _________</w:t>
            </w:r>
          </w:p>
        </w:tc>
      </w:tr>
    </w:tbl>
    <w:p w14:paraId="419D960C" w14:textId="56952C28" w:rsidR="00DD062E" w:rsidRDefault="00DD062E" w:rsidP="00AC1BB8"/>
    <w:p w14:paraId="47AE80EA" w14:textId="77777777" w:rsidR="009F2E39" w:rsidRPr="00E618D5" w:rsidRDefault="009F2E39" w:rsidP="009F2E39">
      <w:pPr>
        <w:rPr>
          <w:b/>
        </w:rPr>
      </w:pPr>
      <w:r w:rsidRPr="00E618D5">
        <w:rPr>
          <w:b/>
        </w:rPr>
        <w:t>Try Some:</w:t>
      </w:r>
    </w:p>
    <w:tbl>
      <w:tblPr>
        <w:tblW w:w="0" w:type="auto"/>
        <w:tblLook w:val="01E0" w:firstRow="1" w:lastRow="1" w:firstColumn="1" w:lastColumn="1" w:noHBand="0" w:noVBand="0"/>
      </w:tblPr>
      <w:tblGrid>
        <w:gridCol w:w="2637"/>
        <w:gridCol w:w="2637"/>
        <w:gridCol w:w="2637"/>
        <w:gridCol w:w="2637"/>
      </w:tblGrid>
      <w:tr w:rsidR="009F2E39" w:rsidRPr="00E618D5" w14:paraId="6D035290" w14:textId="77777777" w:rsidTr="00C90235">
        <w:trPr>
          <w:trHeight w:val="1395"/>
        </w:trPr>
        <w:tc>
          <w:tcPr>
            <w:tcW w:w="2637" w:type="dxa"/>
          </w:tcPr>
          <w:p w14:paraId="0C946049" w14:textId="77831615" w:rsidR="009F2E39" w:rsidRPr="00E618D5" w:rsidRDefault="009F2E39" w:rsidP="00C90235">
            <w:r w:rsidRPr="00E618D5">
              <w:t>a. (–6) x (+4)</w:t>
            </w:r>
            <w:r w:rsidR="00144979">
              <w:t xml:space="preserve"> </w:t>
            </w:r>
            <w:r w:rsidRPr="00E618D5">
              <w:t>=</w:t>
            </w:r>
          </w:p>
          <w:p w14:paraId="333E8ABD" w14:textId="77777777" w:rsidR="009F2E39" w:rsidRPr="00E618D5" w:rsidRDefault="009F2E39" w:rsidP="00C90235"/>
          <w:p w14:paraId="015D53AC" w14:textId="77777777" w:rsidR="009F2E39" w:rsidRPr="00E618D5" w:rsidRDefault="009F2E39" w:rsidP="00C90235">
            <w:pPr>
              <w:rPr>
                <w:b/>
              </w:rPr>
            </w:pPr>
          </w:p>
        </w:tc>
        <w:tc>
          <w:tcPr>
            <w:tcW w:w="2637" w:type="dxa"/>
          </w:tcPr>
          <w:p w14:paraId="745FAD3F" w14:textId="7AF32195" w:rsidR="009F2E39" w:rsidRPr="00E618D5" w:rsidRDefault="009F2E39" w:rsidP="00C90235">
            <w:r w:rsidRPr="00E618D5">
              <w:t>b. (–9)(–9)(+4)</w:t>
            </w:r>
            <w:r w:rsidR="00144979">
              <w:t xml:space="preserve"> </w:t>
            </w:r>
            <w:r w:rsidRPr="00E618D5">
              <w:t>=</w:t>
            </w:r>
          </w:p>
          <w:p w14:paraId="158639D5" w14:textId="77777777" w:rsidR="009F2E39" w:rsidRPr="00E618D5" w:rsidRDefault="009F2E39" w:rsidP="00C90235"/>
          <w:p w14:paraId="59656DA1" w14:textId="77777777" w:rsidR="009F2E39" w:rsidRPr="00E618D5" w:rsidRDefault="009F2E39" w:rsidP="00C90235">
            <w:pPr>
              <w:rPr>
                <w:b/>
              </w:rPr>
            </w:pPr>
          </w:p>
        </w:tc>
        <w:tc>
          <w:tcPr>
            <w:tcW w:w="2637" w:type="dxa"/>
          </w:tcPr>
          <w:p w14:paraId="232B9DBF" w14:textId="5C5C3801" w:rsidR="009F2E39" w:rsidRPr="00E618D5" w:rsidRDefault="009F2E39" w:rsidP="00C90235">
            <w:pPr>
              <w:rPr>
                <w:b/>
              </w:rPr>
            </w:pPr>
            <w:r w:rsidRPr="00E618D5">
              <w:t>c. (–1) ÷ (+4)</w:t>
            </w:r>
            <w:r w:rsidR="00144979">
              <w:t xml:space="preserve"> </w:t>
            </w:r>
            <w:r w:rsidRPr="00E618D5">
              <w:t>=</w:t>
            </w:r>
          </w:p>
        </w:tc>
        <w:tc>
          <w:tcPr>
            <w:tcW w:w="2637" w:type="dxa"/>
          </w:tcPr>
          <w:p w14:paraId="5B4F5D36" w14:textId="58DD6756" w:rsidR="009F2E39" w:rsidRPr="00E618D5" w:rsidRDefault="009F2E39" w:rsidP="00C90235">
            <w:r w:rsidRPr="00E618D5">
              <w:t>d. (–9) ÷ (–9)</w:t>
            </w:r>
            <w:r w:rsidR="00144979">
              <w:t xml:space="preserve"> </w:t>
            </w:r>
            <w:r w:rsidRPr="00E618D5">
              <w:t>=</w:t>
            </w:r>
          </w:p>
          <w:p w14:paraId="0EB7BCA2" w14:textId="77777777" w:rsidR="009F2E39" w:rsidRPr="00E618D5" w:rsidRDefault="009F2E39" w:rsidP="00C90235"/>
          <w:p w14:paraId="39CC486D" w14:textId="77777777" w:rsidR="009F2E39" w:rsidRPr="00E618D5" w:rsidRDefault="009F2E39" w:rsidP="00C90235">
            <w:pPr>
              <w:rPr>
                <w:b/>
              </w:rPr>
            </w:pPr>
          </w:p>
        </w:tc>
      </w:tr>
    </w:tbl>
    <w:p w14:paraId="33CBE468" w14:textId="77777777" w:rsidR="009F2E39" w:rsidRDefault="009F2E39" w:rsidP="00AC1BB8"/>
    <w:p w14:paraId="5FA3AB4E" w14:textId="6EC127CF" w:rsidR="00DD062E" w:rsidRDefault="00DD062E" w:rsidP="00AC1BB8"/>
    <w:p w14:paraId="03212FBB" w14:textId="2B30D268" w:rsidR="00FA14BB" w:rsidRDefault="00FA14BB" w:rsidP="00AC1BB8"/>
    <w:p w14:paraId="0B049F7A" w14:textId="77777777" w:rsidR="00FA14BB" w:rsidRPr="005156CD" w:rsidRDefault="00FA14BB" w:rsidP="00AC1BB8"/>
    <w:p w14:paraId="0D9AF504" w14:textId="5DAC7C0A" w:rsidR="007A056E" w:rsidRPr="009F2E39" w:rsidRDefault="009F2E39" w:rsidP="009F2E39">
      <w:pPr>
        <w:jc w:val="center"/>
        <w:rPr>
          <w:sz w:val="28"/>
          <w:szCs w:val="28"/>
        </w:rPr>
      </w:pPr>
      <w:r w:rsidRPr="009F2E39">
        <w:rPr>
          <w:b/>
          <w:sz w:val="32"/>
          <w:szCs w:val="28"/>
          <w:u w:val="single"/>
        </w:rPr>
        <w:t>ORDERS OF OPERATIONS</w:t>
      </w:r>
    </w:p>
    <w:p w14:paraId="43B2C673" w14:textId="6F42C7B0" w:rsidR="009F2E39" w:rsidRPr="00E618D5" w:rsidRDefault="00072329" w:rsidP="009F2E39">
      <w:r>
        <w:rPr>
          <w:noProof/>
        </w:rPr>
        <w:pict w14:anchorId="55F2FD05">
          <v:shape id="_x0000_s1186" type="#_x0000_t202" style="position:absolute;margin-left:314.25pt;margin-top:5.4pt;width:225pt;height:203.3pt;z-index:251682816;mso-position-horizontal-relative:text;mso-position-vertical-relative:text" fillcolor="#92cddc [1944]" strokecolor="#92cddc [1944]" strokeweight="1pt">
            <v:fill color2="#daeef3 [664]" angle="-45" focusposition="1" focussize="" focus="-50%" type="gradient"/>
            <v:shadow on="t" type="perspective" color="#205867 [1608]" opacity=".5" offset="1pt" offset2="-3pt"/>
            <v:textbox style="mso-next-textbox:#_x0000_s1186">
              <w:txbxContent>
                <w:p w14:paraId="61F36032" w14:textId="77777777" w:rsidR="00C90235" w:rsidRPr="00E618D5" w:rsidRDefault="00C90235" w:rsidP="009F2E39">
                  <w:pPr>
                    <w:jc w:val="center"/>
                    <w:rPr>
                      <w:b/>
                      <w:u w:val="single"/>
                    </w:rPr>
                  </w:pPr>
                  <w:r w:rsidRPr="00E618D5">
                    <w:rPr>
                      <w:b/>
                      <w:u w:val="single"/>
                    </w:rPr>
                    <w:t>BEDMAS</w:t>
                  </w:r>
                </w:p>
                <w:p w14:paraId="50BE4EDB" w14:textId="77777777" w:rsidR="00C90235" w:rsidRDefault="00C90235" w:rsidP="009F2E39">
                  <w:r w:rsidRPr="00E618D5">
                    <w:rPr>
                      <w:b/>
                    </w:rPr>
                    <w:t>B</w:t>
                  </w:r>
                  <w:r w:rsidRPr="00E618D5">
                    <w:t xml:space="preserve"> – Brackets</w:t>
                  </w:r>
                </w:p>
                <w:p w14:paraId="2FE40898" w14:textId="77777777" w:rsidR="00C90235" w:rsidRPr="00E618D5" w:rsidRDefault="00C90235" w:rsidP="009F2E39"/>
                <w:p w14:paraId="5A2A6B4F" w14:textId="77777777" w:rsidR="00C90235" w:rsidRDefault="00C90235" w:rsidP="009F2E39">
                  <w:r w:rsidRPr="00E618D5">
                    <w:rPr>
                      <w:b/>
                    </w:rPr>
                    <w:t>E</w:t>
                  </w:r>
                  <w:r w:rsidRPr="00E618D5">
                    <w:t xml:space="preserve"> – Exponents / Roots</w:t>
                  </w:r>
                </w:p>
                <w:p w14:paraId="2863A977" w14:textId="77777777" w:rsidR="00C90235" w:rsidRPr="00E618D5" w:rsidRDefault="00C90235" w:rsidP="009F2E39"/>
                <w:p w14:paraId="12690610" w14:textId="77777777" w:rsidR="00C90235" w:rsidRPr="00E618D5" w:rsidRDefault="00C90235" w:rsidP="009F2E39">
                  <w:r w:rsidRPr="00E618D5">
                    <w:rPr>
                      <w:b/>
                    </w:rPr>
                    <w:t>D</w:t>
                  </w:r>
                  <w:r w:rsidRPr="00E618D5">
                    <w:t xml:space="preserve"> – Division</w:t>
                  </w:r>
                </w:p>
                <w:p w14:paraId="621A4065" w14:textId="77777777" w:rsidR="00C90235" w:rsidRDefault="00C90235" w:rsidP="009F2E39">
                  <w:r w:rsidRPr="00E618D5">
                    <w:rPr>
                      <w:b/>
                    </w:rPr>
                    <w:t>M</w:t>
                  </w:r>
                  <w:r w:rsidRPr="00E618D5">
                    <w:t xml:space="preserve"> – Multiplication *</w:t>
                  </w:r>
                </w:p>
                <w:p w14:paraId="24253F74" w14:textId="77777777" w:rsidR="00C90235" w:rsidRPr="00E618D5" w:rsidRDefault="00C90235" w:rsidP="009F2E39"/>
                <w:p w14:paraId="44001A09" w14:textId="77777777" w:rsidR="00C90235" w:rsidRPr="00E618D5" w:rsidRDefault="00C90235" w:rsidP="009F2E39">
                  <w:r w:rsidRPr="00E618D5">
                    <w:rPr>
                      <w:b/>
                    </w:rPr>
                    <w:t>A</w:t>
                  </w:r>
                  <w:r w:rsidRPr="00E618D5">
                    <w:t xml:space="preserve"> – Addition</w:t>
                  </w:r>
                </w:p>
                <w:p w14:paraId="52F39D64" w14:textId="77777777" w:rsidR="00C90235" w:rsidRDefault="00C90235" w:rsidP="009F2E39">
                  <w:r w:rsidRPr="00E618D5">
                    <w:rPr>
                      <w:b/>
                    </w:rPr>
                    <w:t>S</w:t>
                  </w:r>
                  <w:r w:rsidRPr="00E618D5">
                    <w:t xml:space="preserve"> – Subtraction **</w:t>
                  </w:r>
                </w:p>
                <w:p w14:paraId="66E9E22A" w14:textId="77777777" w:rsidR="00C90235" w:rsidRPr="00E618D5" w:rsidRDefault="00C90235" w:rsidP="009F2E39"/>
                <w:p w14:paraId="3596411F" w14:textId="77777777" w:rsidR="00C90235" w:rsidRDefault="00C90235" w:rsidP="009F2E39">
                  <w:r w:rsidRPr="00E618D5">
                    <w:t xml:space="preserve">*division &amp; multiplication in the order they appear from left to right </w:t>
                  </w:r>
                </w:p>
                <w:p w14:paraId="604D1043" w14:textId="77777777" w:rsidR="00C90235" w:rsidRPr="00E618D5" w:rsidRDefault="00C90235" w:rsidP="009F2E39">
                  <w:r w:rsidRPr="00E618D5">
                    <w:t>**addition &amp; subtraction in the order they appear from left to right</w:t>
                  </w:r>
                </w:p>
              </w:txbxContent>
            </v:textbox>
          </v:shape>
        </w:pict>
      </w:r>
      <w:r w:rsidR="009F2E39" w:rsidRPr="00E618D5">
        <w:rPr>
          <w:b/>
        </w:rPr>
        <w:t>BEDMAS</w:t>
      </w:r>
      <w:r w:rsidR="009F2E39" w:rsidRPr="00E618D5">
        <w:t xml:space="preserve"> is an acronym we can use to remember the order </w:t>
      </w:r>
    </w:p>
    <w:p w14:paraId="3C73FA53" w14:textId="4A0F7490" w:rsidR="009F2E39" w:rsidRPr="00E618D5" w:rsidRDefault="009F2E39" w:rsidP="009F2E39">
      <w:r w:rsidRPr="00E618D5">
        <w:t>in which mathematical operations are to be performed.</w:t>
      </w:r>
    </w:p>
    <w:p w14:paraId="1059A929" w14:textId="77777777" w:rsidR="009F2E39" w:rsidRDefault="009F2E39" w:rsidP="008901FC">
      <w:pPr>
        <w:tabs>
          <w:tab w:val="left" w:pos="3600"/>
          <w:tab w:val="left" w:pos="7560"/>
        </w:tabs>
      </w:pPr>
    </w:p>
    <w:p w14:paraId="52E24007" w14:textId="4889833E" w:rsidR="009F2E39" w:rsidRDefault="009F2E39" w:rsidP="009F2E39">
      <w:r>
        <w:rPr>
          <w:b/>
        </w:rPr>
        <w:t xml:space="preserve">Example 1: </w:t>
      </w:r>
      <w:r w:rsidRPr="00BB4451">
        <w:t>4 – (5 – 6) =</w:t>
      </w:r>
    </w:p>
    <w:p w14:paraId="4CBF3524" w14:textId="77777777" w:rsidR="009F2E39" w:rsidRDefault="009F2E39" w:rsidP="009F2E39"/>
    <w:p w14:paraId="5E6695CB" w14:textId="77777777" w:rsidR="009F2E39" w:rsidRDefault="009F2E39" w:rsidP="009F2E39"/>
    <w:p w14:paraId="208D8648" w14:textId="77777777" w:rsidR="009F2E39" w:rsidRDefault="009F2E39" w:rsidP="009F2E39"/>
    <w:p w14:paraId="70654375" w14:textId="5519B4D0" w:rsidR="009F2E39" w:rsidRPr="00BB4451" w:rsidRDefault="009F2E39" w:rsidP="009F2E39">
      <w:r>
        <w:rPr>
          <w:b/>
        </w:rPr>
        <w:t xml:space="preserve">Example 2: </w:t>
      </w:r>
      <w:r>
        <w:t xml:space="preserve">48 </w:t>
      </w:r>
      <w:r>
        <w:rPr>
          <w:b/>
        </w:rPr>
        <w:t xml:space="preserve">÷ </w:t>
      </w:r>
      <w:r>
        <w:t xml:space="preserve">2(9 + 3) </w:t>
      </w:r>
    </w:p>
    <w:p w14:paraId="460FF533" w14:textId="77777777" w:rsidR="009F2E39" w:rsidRDefault="009F2E39" w:rsidP="008901FC">
      <w:pPr>
        <w:tabs>
          <w:tab w:val="left" w:pos="3600"/>
          <w:tab w:val="left" w:pos="7560"/>
        </w:tabs>
      </w:pPr>
    </w:p>
    <w:p w14:paraId="13BCD2E6" w14:textId="77777777" w:rsidR="009F2E39" w:rsidRDefault="009F2E39" w:rsidP="008901FC">
      <w:pPr>
        <w:tabs>
          <w:tab w:val="left" w:pos="3600"/>
          <w:tab w:val="left" w:pos="7560"/>
        </w:tabs>
      </w:pPr>
    </w:p>
    <w:p w14:paraId="2AD790ED" w14:textId="7ED40320" w:rsidR="009F2E39" w:rsidRDefault="009F2E39" w:rsidP="008901FC">
      <w:pPr>
        <w:tabs>
          <w:tab w:val="left" w:pos="3600"/>
          <w:tab w:val="left" w:pos="7560"/>
        </w:tabs>
      </w:pPr>
    </w:p>
    <w:p w14:paraId="2688DEA2" w14:textId="6BD1B801" w:rsidR="009F2E39" w:rsidRDefault="009F2E39" w:rsidP="008901FC">
      <w:pPr>
        <w:tabs>
          <w:tab w:val="left" w:pos="3600"/>
          <w:tab w:val="left" w:pos="7560"/>
        </w:tabs>
      </w:pPr>
    </w:p>
    <w:p w14:paraId="678CDF52" w14:textId="77777777" w:rsidR="009F2E39" w:rsidRDefault="009F2E39" w:rsidP="008901FC">
      <w:pPr>
        <w:tabs>
          <w:tab w:val="left" w:pos="3600"/>
          <w:tab w:val="left" w:pos="7560"/>
        </w:tabs>
      </w:pPr>
    </w:p>
    <w:p w14:paraId="46E72B82" w14:textId="117B9294" w:rsidR="007A056E" w:rsidRPr="005156CD" w:rsidRDefault="007A056E" w:rsidP="009F2E39">
      <w:pPr>
        <w:tabs>
          <w:tab w:val="left" w:pos="3600"/>
          <w:tab w:val="left" w:pos="7560"/>
        </w:tabs>
      </w:pPr>
      <w:r w:rsidRPr="009F2E39">
        <w:rPr>
          <w:b/>
          <w:bCs/>
        </w:rPr>
        <w:t>Example</w:t>
      </w:r>
      <w:r w:rsidR="009F2E39">
        <w:rPr>
          <w:b/>
          <w:bCs/>
        </w:rPr>
        <w:t xml:space="preserve"> 3</w:t>
      </w:r>
      <w:r w:rsidRPr="005156CD">
        <w:t>:</w:t>
      </w:r>
      <w:r w:rsidR="009F2E39">
        <w:t xml:space="preserve"> </w:t>
      </w:r>
      <w:r w:rsidRPr="005156CD">
        <w:rPr>
          <w:position w:val="-6"/>
        </w:rPr>
        <w:object w:dxaOrig="1760" w:dyaOrig="320" w14:anchorId="724AD290">
          <v:shape id="_x0000_i1026" type="#_x0000_t75" style="width:87.6pt;height:15.6pt" o:ole="">
            <v:imagedata r:id="rId9" o:title=""/>
          </v:shape>
          <o:OLEObject Type="Embed" ProgID="Equation.DSMT4" ShapeID="_x0000_i1026" DrawAspect="Content" ObjectID="_1628945796" r:id="rId10"/>
        </w:object>
      </w:r>
    </w:p>
    <w:p w14:paraId="2D7CE3A8" w14:textId="77777777" w:rsidR="007A056E" w:rsidRPr="005156CD" w:rsidRDefault="007A056E" w:rsidP="008901FC">
      <w:pPr>
        <w:tabs>
          <w:tab w:val="left" w:pos="3600"/>
          <w:tab w:val="left" w:pos="7560"/>
        </w:tabs>
      </w:pPr>
    </w:p>
    <w:p w14:paraId="2B367E2C" w14:textId="77777777" w:rsidR="007A056E" w:rsidRPr="005156CD" w:rsidRDefault="007A056E" w:rsidP="008901FC">
      <w:pPr>
        <w:tabs>
          <w:tab w:val="left" w:pos="3600"/>
          <w:tab w:val="left" w:pos="7560"/>
        </w:tabs>
      </w:pPr>
    </w:p>
    <w:p w14:paraId="6493252A" w14:textId="27B51384" w:rsidR="007A056E" w:rsidRDefault="007A056E" w:rsidP="008901FC">
      <w:pPr>
        <w:tabs>
          <w:tab w:val="left" w:pos="3600"/>
          <w:tab w:val="left" w:pos="7560"/>
        </w:tabs>
      </w:pPr>
    </w:p>
    <w:p w14:paraId="68BA82DF" w14:textId="77777777" w:rsidR="009F2E39" w:rsidRPr="005156CD" w:rsidRDefault="009F2E39" w:rsidP="009F2E39">
      <w:pPr>
        <w:tabs>
          <w:tab w:val="left" w:pos="3600"/>
          <w:tab w:val="left" w:pos="7560"/>
        </w:tabs>
        <w:ind w:left="142"/>
      </w:pPr>
    </w:p>
    <w:p w14:paraId="4B1C0A14" w14:textId="77777777" w:rsidR="009F2E39" w:rsidRDefault="009F2E39" w:rsidP="009F2E39">
      <w:pPr>
        <w:rPr>
          <w:b/>
        </w:rPr>
      </w:pPr>
      <w:r>
        <w:rPr>
          <w:b/>
        </w:rPr>
        <w:t>Try these:</w:t>
      </w:r>
    </w:p>
    <w:tbl>
      <w:tblPr>
        <w:tblStyle w:val="TableGrid"/>
        <w:tblW w:w="0" w:type="auto"/>
        <w:tblInd w:w="250" w:type="dxa"/>
        <w:tblLook w:val="04A0" w:firstRow="1" w:lastRow="0" w:firstColumn="1" w:lastColumn="0" w:noHBand="0" w:noVBand="1"/>
      </w:tblPr>
      <w:tblGrid>
        <w:gridCol w:w="5194"/>
        <w:gridCol w:w="5238"/>
      </w:tblGrid>
      <w:tr w:rsidR="009F2E39" w14:paraId="5FF37F12" w14:textId="77777777" w:rsidTr="009F2E39">
        <w:tc>
          <w:tcPr>
            <w:tcW w:w="5341" w:type="dxa"/>
          </w:tcPr>
          <w:p w14:paraId="0DBB8992" w14:textId="77777777" w:rsidR="009F2E39" w:rsidRPr="00EF7A84" w:rsidRDefault="009F2E39" w:rsidP="00C90235">
            <w:r>
              <w:rPr>
                <w:b/>
              </w:rPr>
              <w:t xml:space="preserve">a. </w:t>
            </w:r>
            <w:r w:rsidRPr="00EF7A84">
              <w:t xml:space="preserve">(3 – 6) ÷ (9 – 10) + (24 – 4) </w:t>
            </w:r>
            <w:r>
              <w:t xml:space="preserve">÷ </w:t>
            </w:r>
            <w:r w:rsidRPr="00EF7A84">
              <w:t>(–5)</w:t>
            </w:r>
          </w:p>
          <w:p w14:paraId="6E995385" w14:textId="77777777" w:rsidR="009F2E39" w:rsidRDefault="009F2E39" w:rsidP="00C90235">
            <w:pPr>
              <w:rPr>
                <w:b/>
              </w:rPr>
            </w:pPr>
          </w:p>
        </w:tc>
        <w:tc>
          <w:tcPr>
            <w:tcW w:w="5341" w:type="dxa"/>
          </w:tcPr>
          <w:p w14:paraId="0B25F8F9" w14:textId="77777777" w:rsidR="009F2E39" w:rsidRDefault="009F2E39" w:rsidP="00C90235">
            <w:r>
              <w:rPr>
                <w:b/>
              </w:rPr>
              <w:t xml:space="preserve"> b. </w:t>
            </w:r>
            <w:r w:rsidRPr="00EF7A84">
              <w:t xml:space="preserve">12 – </w:t>
            </w:r>
            <w:r>
              <w:t>2</w:t>
            </w:r>
            <w:r w:rsidRPr="00EF7A84">
              <w:t xml:space="preserve">[18 – (–1) </w:t>
            </w:r>
            <w:r w:rsidRPr="00EF7A84">
              <w:rPr>
                <w:vertAlign w:val="superscript"/>
              </w:rPr>
              <w:t>2</w:t>
            </w:r>
            <w:r w:rsidRPr="00EF7A84">
              <w:t xml:space="preserve"> + 3]</w:t>
            </w:r>
          </w:p>
          <w:p w14:paraId="4ACD3269" w14:textId="77777777" w:rsidR="009F2E39" w:rsidRDefault="009F2E39" w:rsidP="00C90235"/>
          <w:p w14:paraId="3D13CAB3" w14:textId="77777777" w:rsidR="009F2E39" w:rsidRDefault="009F2E39" w:rsidP="00C90235"/>
          <w:p w14:paraId="3B5405BA" w14:textId="77777777" w:rsidR="009F2E39" w:rsidRDefault="009F2E39" w:rsidP="00C90235"/>
          <w:p w14:paraId="216C7C1A" w14:textId="77777777" w:rsidR="009F2E39" w:rsidRDefault="009F2E39" w:rsidP="00C90235"/>
          <w:p w14:paraId="59E1A884" w14:textId="77777777" w:rsidR="009F2E39" w:rsidRDefault="009F2E39" w:rsidP="00C90235"/>
          <w:p w14:paraId="410ABD33" w14:textId="77777777" w:rsidR="009F2E39" w:rsidRDefault="009F2E39" w:rsidP="00C90235"/>
          <w:p w14:paraId="540920EC" w14:textId="77777777" w:rsidR="009F2E39" w:rsidRDefault="009F2E39" w:rsidP="00C90235"/>
          <w:p w14:paraId="7D40DDF0" w14:textId="77777777" w:rsidR="009F2E39" w:rsidRDefault="009F2E39" w:rsidP="00C90235"/>
          <w:p w14:paraId="3C8F4915" w14:textId="77777777" w:rsidR="009F2E39" w:rsidRDefault="009F2E39" w:rsidP="00C90235">
            <w:pPr>
              <w:rPr>
                <w:b/>
              </w:rPr>
            </w:pPr>
          </w:p>
        </w:tc>
      </w:tr>
      <w:tr w:rsidR="009F2E39" w14:paraId="4C03C10A" w14:textId="77777777" w:rsidTr="009F2E39">
        <w:tc>
          <w:tcPr>
            <w:tcW w:w="5341" w:type="dxa"/>
          </w:tcPr>
          <w:p w14:paraId="1B5ECA94" w14:textId="77777777" w:rsidR="009F2E39" w:rsidRPr="00EF7A84" w:rsidRDefault="009F2E39" w:rsidP="00C90235">
            <w:pPr>
              <w:rPr>
                <w:b/>
              </w:rPr>
            </w:pPr>
            <w:r>
              <w:rPr>
                <w:b/>
              </w:rPr>
              <w:t>c.</w:t>
            </w:r>
            <w:r w:rsidRPr="00EF7A84">
              <w:t xml:space="preserve"> 32 ÷ [16 x (–2)] + 20 – (4</w:t>
            </w:r>
            <w:r w:rsidRPr="00EF7A84">
              <w:rPr>
                <w:vertAlign w:val="superscript"/>
              </w:rPr>
              <w:t>2</w:t>
            </w:r>
            <w:r w:rsidRPr="00EF7A84">
              <w:t xml:space="preserve"> + 3)</w:t>
            </w:r>
          </w:p>
          <w:p w14:paraId="6D8E6A2F" w14:textId="77777777" w:rsidR="009F2E39" w:rsidRDefault="009F2E39" w:rsidP="00C90235">
            <w:pPr>
              <w:rPr>
                <w:b/>
              </w:rPr>
            </w:pPr>
          </w:p>
          <w:p w14:paraId="0DF531F1" w14:textId="77777777" w:rsidR="0038357C" w:rsidRDefault="0038357C" w:rsidP="00C90235">
            <w:pPr>
              <w:rPr>
                <w:b/>
              </w:rPr>
            </w:pPr>
          </w:p>
          <w:p w14:paraId="6C7B2C2B" w14:textId="77777777" w:rsidR="0038357C" w:rsidRDefault="0038357C" w:rsidP="00C90235">
            <w:pPr>
              <w:rPr>
                <w:b/>
              </w:rPr>
            </w:pPr>
          </w:p>
          <w:p w14:paraId="3A235DC6" w14:textId="77777777" w:rsidR="0038357C" w:rsidRDefault="0038357C" w:rsidP="00C90235">
            <w:pPr>
              <w:rPr>
                <w:b/>
              </w:rPr>
            </w:pPr>
          </w:p>
          <w:p w14:paraId="228E67D1" w14:textId="77777777" w:rsidR="0038357C" w:rsidRDefault="0038357C" w:rsidP="00C90235">
            <w:pPr>
              <w:rPr>
                <w:b/>
              </w:rPr>
            </w:pPr>
          </w:p>
          <w:p w14:paraId="66D0698D" w14:textId="77777777" w:rsidR="0038357C" w:rsidRDefault="0038357C" w:rsidP="00C90235">
            <w:pPr>
              <w:rPr>
                <w:b/>
              </w:rPr>
            </w:pPr>
          </w:p>
          <w:p w14:paraId="2FAA3651" w14:textId="77777777" w:rsidR="0038357C" w:rsidRDefault="0038357C" w:rsidP="00C90235">
            <w:pPr>
              <w:rPr>
                <w:b/>
              </w:rPr>
            </w:pPr>
          </w:p>
          <w:p w14:paraId="1E8E5EF8" w14:textId="21114C56" w:rsidR="0038357C" w:rsidRDefault="0038357C" w:rsidP="00C90235">
            <w:pPr>
              <w:rPr>
                <w:b/>
              </w:rPr>
            </w:pPr>
          </w:p>
        </w:tc>
        <w:tc>
          <w:tcPr>
            <w:tcW w:w="5341" w:type="dxa"/>
          </w:tcPr>
          <w:p w14:paraId="56DE0358" w14:textId="77777777" w:rsidR="009F2E39" w:rsidRDefault="009F2E39" w:rsidP="00C90235">
            <w:r>
              <w:rPr>
                <w:b/>
              </w:rPr>
              <w:t xml:space="preserve">d. </w:t>
            </w:r>
            <w:r w:rsidRPr="00BE1143">
              <w:rPr>
                <w:position w:val="-24"/>
              </w:rPr>
              <w:object w:dxaOrig="1920" w:dyaOrig="620" w14:anchorId="7DA8795E">
                <v:shape id="_x0000_i1027" type="#_x0000_t75" style="width:96pt;height:30.6pt" o:ole="">
                  <v:imagedata r:id="rId11" o:title=""/>
                </v:shape>
                <o:OLEObject Type="Embed" ProgID="Equation.3" ShapeID="_x0000_i1027" DrawAspect="Content" ObjectID="_1628945797" r:id="rId12"/>
              </w:object>
            </w:r>
          </w:p>
          <w:p w14:paraId="1E332A1A" w14:textId="77777777" w:rsidR="009F2E39" w:rsidRDefault="009F2E39" w:rsidP="00C90235"/>
          <w:p w14:paraId="2BE2E6D6" w14:textId="77777777" w:rsidR="009F2E39" w:rsidRDefault="009F2E39" w:rsidP="00C90235"/>
          <w:p w14:paraId="366270C9" w14:textId="26A56AB1" w:rsidR="009F2E39" w:rsidRDefault="009F2E39" w:rsidP="00C90235"/>
          <w:p w14:paraId="32FAE18B" w14:textId="6624A673" w:rsidR="0038357C" w:rsidRDefault="0038357C" w:rsidP="00C90235"/>
          <w:p w14:paraId="271280B1" w14:textId="27B995F2" w:rsidR="0038357C" w:rsidRDefault="0038357C" w:rsidP="00C90235"/>
          <w:p w14:paraId="15BA2BCD" w14:textId="46791280" w:rsidR="0038357C" w:rsidRDefault="0038357C" w:rsidP="00C90235"/>
          <w:p w14:paraId="2DC79E41" w14:textId="77777777" w:rsidR="0038357C" w:rsidRDefault="0038357C" w:rsidP="00C90235"/>
          <w:p w14:paraId="798DB272" w14:textId="77777777" w:rsidR="009F2E39" w:rsidRDefault="009F2E39" w:rsidP="00C90235">
            <w:pPr>
              <w:rPr>
                <w:b/>
              </w:rPr>
            </w:pPr>
          </w:p>
        </w:tc>
      </w:tr>
      <w:tr w:rsidR="009F2E39" w14:paraId="53E50EC7" w14:textId="77777777" w:rsidTr="009F2E39">
        <w:tc>
          <w:tcPr>
            <w:tcW w:w="5341" w:type="dxa"/>
          </w:tcPr>
          <w:p w14:paraId="47117FC3" w14:textId="77777777" w:rsidR="009F2E39" w:rsidRDefault="009F2E39" w:rsidP="00C90235">
            <w:r>
              <w:rPr>
                <w:b/>
              </w:rPr>
              <w:t xml:space="preserve">e. </w:t>
            </w:r>
            <w:r w:rsidRPr="0059675A">
              <w:t>-4(2</w:t>
            </w:r>
            <w:r w:rsidRPr="0059675A">
              <w:rPr>
                <w:vertAlign w:val="superscript"/>
              </w:rPr>
              <w:t>3</w:t>
            </w:r>
            <w:r w:rsidRPr="0059675A">
              <w:t>)-6</w:t>
            </w:r>
          </w:p>
          <w:p w14:paraId="055F4199" w14:textId="77777777" w:rsidR="009F2E39" w:rsidRDefault="009F2E39" w:rsidP="00C90235"/>
          <w:p w14:paraId="32643152" w14:textId="77777777" w:rsidR="009F2E39" w:rsidRDefault="009F2E39" w:rsidP="00C90235"/>
          <w:p w14:paraId="48C4ED1B" w14:textId="77777777" w:rsidR="009F2E39" w:rsidRDefault="009F2E39" w:rsidP="00C90235"/>
          <w:p w14:paraId="45C9083D" w14:textId="77777777" w:rsidR="009F2E39" w:rsidRDefault="009F2E39" w:rsidP="00C90235"/>
          <w:p w14:paraId="4C4DE76C" w14:textId="77777777" w:rsidR="009F2E39" w:rsidRDefault="009F2E39" w:rsidP="00C90235"/>
          <w:p w14:paraId="63B3FD36" w14:textId="77777777" w:rsidR="009F2E39" w:rsidRDefault="009F2E39" w:rsidP="00C90235">
            <w:pPr>
              <w:rPr>
                <w:b/>
              </w:rPr>
            </w:pPr>
          </w:p>
        </w:tc>
        <w:tc>
          <w:tcPr>
            <w:tcW w:w="5341" w:type="dxa"/>
          </w:tcPr>
          <w:p w14:paraId="0B05FECD" w14:textId="77777777" w:rsidR="009F2E39" w:rsidRDefault="009F2E39" w:rsidP="00C90235">
            <w:pPr>
              <w:rPr>
                <w:color w:val="000000"/>
                <w:spacing w:val="-32"/>
                <w:w w:val="115"/>
              </w:rPr>
            </w:pPr>
            <w:r>
              <w:rPr>
                <w:b/>
              </w:rPr>
              <w:t xml:space="preserve">f. </w:t>
            </w:r>
            <w:r w:rsidRPr="00DE170D">
              <w:rPr>
                <w:color w:val="000000"/>
                <w:spacing w:val="-32"/>
                <w:w w:val="115"/>
                <w:position w:val="-24"/>
              </w:rPr>
              <w:object w:dxaOrig="1200" w:dyaOrig="660" w14:anchorId="43450D4D">
                <v:shape id="_x0000_i1028" type="#_x0000_t75" style="width:60pt;height:33pt" o:ole="">
                  <v:imagedata r:id="rId13" o:title=""/>
                </v:shape>
                <o:OLEObject Type="Embed" ProgID="Equation.3" ShapeID="_x0000_i1028" DrawAspect="Content" ObjectID="_1628945798" r:id="rId14"/>
              </w:object>
            </w:r>
          </w:p>
          <w:p w14:paraId="000CAD75" w14:textId="77777777" w:rsidR="009F2E39" w:rsidRDefault="009F2E39" w:rsidP="00C90235">
            <w:pPr>
              <w:rPr>
                <w:color w:val="000000"/>
                <w:spacing w:val="-32"/>
                <w:w w:val="115"/>
              </w:rPr>
            </w:pPr>
          </w:p>
          <w:p w14:paraId="016710B6" w14:textId="3D5B43C5" w:rsidR="009F2E39" w:rsidRDefault="009F2E39" w:rsidP="00C90235">
            <w:pPr>
              <w:rPr>
                <w:color w:val="000000"/>
                <w:spacing w:val="-32"/>
                <w:w w:val="115"/>
              </w:rPr>
            </w:pPr>
          </w:p>
          <w:p w14:paraId="69F8DA3A" w14:textId="15AA7B48" w:rsidR="009F2E39" w:rsidRDefault="009F2E39" w:rsidP="00C90235">
            <w:pPr>
              <w:rPr>
                <w:color w:val="000000"/>
                <w:spacing w:val="-32"/>
                <w:w w:val="115"/>
              </w:rPr>
            </w:pPr>
          </w:p>
          <w:p w14:paraId="48482E81" w14:textId="77777777" w:rsidR="0038357C" w:rsidRDefault="0038357C" w:rsidP="00C90235">
            <w:pPr>
              <w:rPr>
                <w:color w:val="000000"/>
                <w:spacing w:val="-32"/>
                <w:w w:val="115"/>
              </w:rPr>
            </w:pPr>
          </w:p>
          <w:p w14:paraId="0AD8CED7" w14:textId="77777777" w:rsidR="009F2E39" w:rsidRDefault="009F2E39" w:rsidP="00C90235">
            <w:pPr>
              <w:rPr>
                <w:color w:val="000000"/>
                <w:spacing w:val="-32"/>
                <w:w w:val="115"/>
              </w:rPr>
            </w:pPr>
          </w:p>
          <w:p w14:paraId="3A83B5E5" w14:textId="77777777" w:rsidR="009F2E39" w:rsidRDefault="009F2E39" w:rsidP="00C90235">
            <w:pPr>
              <w:rPr>
                <w:color w:val="000000"/>
                <w:spacing w:val="-32"/>
                <w:w w:val="115"/>
              </w:rPr>
            </w:pPr>
          </w:p>
          <w:p w14:paraId="69E5D6F9" w14:textId="0C5AC05C" w:rsidR="009F2E39" w:rsidRDefault="009F2E39" w:rsidP="00C90235">
            <w:pPr>
              <w:rPr>
                <w:color w:val="000000"/>
                <w:spacing w:val="-32"/>
                <w:w w:val="115"/>
              </w:rPr>
            </w:pPr>
          </w:p>
          <w:p w14:paraId="628BCA93" w14:textId="04BC96B6" w:rsidR="0038357C" w:rsidRDefault="0038357C" w:rsidP="00C90235">
            <w:pPr>
              <w:rPr>
                <w:color w:val="000000"/>
                <w:spacing w:val="-32"/>
                <w:w w:val="115"/>
              </w:rPr>
            </w:pPr>
          </w:p>
          <w:p w14:paraId="317504EB" w14:textId="77777777" w:rsidR="009F2E39" w:rsidRDefault="009F2E39" w:rsidP="00C90235">
            <w:pPr>
              <w:rPr>
                <w:color w:val="000000"/>
                <w:spacing w:val="-32"/>
                <w:w w:val="115"/>
              </w:rPr>
            </w:pPr>
          </w:p>
          <w:p w14:paraId="714A8BE0" w14:textId="77777777" w:rsidR="009F2E39" w:rsidRDefault="009F2E39" w:rsidP="00C90235">
            <w:pPr>
              <w:rPr>
                <w:b/>
              </w:rPr>
            </w:pPr>
          </w:p>
        </w:tc>
      </w:tr>
    </w:tbl>
    <w:p w14:paraId="009229C5" w14:textId="631BA610" w:rsidR="00192030" w:rsidRPr="005156CD" w:rsidRDefault="00192030"/>
    <w:p w14:paraId="2E4AB19D" w14:textId="0240AED4" w:rsidR="00192030" w:rsidRDefault="00192030" w:rsidP="00192030"/>
    <w:p w14:paraId="77A82AD2" w14:textId="77777777" w:rsidR="003A12AE" w:rsidRPr="003A12AE" w:rsidRDefault="003A12AE" w:rsidP="003A12AE">
      <w:pPr>
        <w:tabs>
          <w:tab w:val="left" w:pos="2127"/>
        </w:tabs>
        <w:autoSpaceDE w:val="0"/>
        <w:autoSpaceDN w:val="0"/>
        <w:adjustRightInd w:val="0"/>
        <w:jc w:val="center"/>
        <w:rPr>
          <w:b/>
          <w:sz w:val="32"/>
          <w:szCs w:val="32"/>
          <w:u w:val="single"/>
        </w:rPr>
      </w:pPr>
      <w:r w:rsidRPr="003A12AE">
        <w:rPr>
          <w:b/>
          <w:sz w:val="32"/>
          <w:szCs w:val="32"/>
          <w:u w:val="single"/>
        </w:rPr>
        <w:t>PRACTICAL PROBLEMS</w:t>
      </w:r>
    </w:p>
    <w:p w14:paraId="32D22BD0" w14:textId="77777777" w:rsidR="00502B9E" w:rsidRPr="00E618D5" w:rsidRDefault="00502B9E" w:rsidP="00502B9E">
      <w:pPr>
        <w:tabs>
          <w:tab w:val="left" w:pos="2127"/>
        </w:tabs>
        <w:autoSpaceDE w:val="0"/>
        <w:autoSpaceDN w:val="0"/>
        <w:adjustRightInd w:val="0"/>
      </w:pPr>
      <w:r w:rsidRPr="00E618D5">
        <w:t xml:space="preserve">1. In wiring eight houses, you are to install outlets. The graph below shows the number of outlets to be installed in each house. Find the total number of outlets that must be roughed in. </w:t>
      </w:r>
    </w:p>
    <w:p w14:paraId="43E78708" w14:textId="77777777" w:rsidR="00502B9E" w:rsidRPr="00E618D5" w:rsidRDefault="00502B9E" w:rsidP="00502B9E">
      <w:pPr>
        <w:tabs>
          <w:tab w:val="left" w:pos="2127"/>
        </w:tabs>
        <w:autoSpaceDE w:val="0"/>
        <w:autoSpaceDN w:val="0"/>
        <w:adjustRightInd w:val="0"/>
      </w:pPr>
      <w:r w:rsidRPr="00E618D5">
        <w:rPr>
          <w:noProof/>
          <w:lang w:val="en-US" w:eastAsia="en-US"/>
        </w:rPr>
        <w:drawing>
          <wp:anchor distT="0" distB="0" distL="114300" distR="114300" simplePos="0" relativeHeight="251684864" behindDoc="1" locked="0" layoutInCell="1" allowOverlap="1" wp14:anchorId="7B1B879A" wp14:editId="6A2E1A20">
            <wp:simplePos x="0" y="0"/>
            <wp:positionH relativeFrom="column">
              <wp:posOffset>-10795</wp:posOffset>
            </wp:positionH>
            <wp:positionV relativeFrom="paragraph">
              <wp:posOffset>116205</wp:posOffset>
            </wp:positionV>
            <wp:extent cx="2522220" cy="1436370"/>
            <wp:effectExtent l="19050" t="0" r="0" b="0"/>
            <wp:wrapTight wrapText="bothSides">
              <wp:wrapPolygon edited="0">
                <wp:start x="-163" y="0"/>
                <wp:lineTo x="-163" y="21199"/>
                <wp:lineTo x="21535" y="21199"/>
                <wp:lineTo x="21535" y="0"/>
                <wp:lineTo x="-163" y="0"/>
              </wp:wrapPolygon>
            </wp:wrapTight>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 cstate="print"/>
                    <a:srcRect/>
                    <a:stretch>
                      <a:fillRect/>
                    </a:stretch>
                  </pic:blipFill>
                  <pic:spPr bwMode="auto">
                    <a:xfrm>
                      <a:off x="0" y="0"/>
                      <a:ext cx="2522220" cy="1436370"/>
                    </a:xfrm>
                    <a:prstGeom prst="rect">
                      <a:avLst/>
                    </a:prstGeom>
                    <a:noFill/>
                    <a:ln w="9525">
                      <a:noFill/>
                      <a:miter lim="800000"/>
                      <a:headEnd/>
                      <a:tailEnd/>
                    </a:ln>
                  </pic:spPr>
                </pic:pic>
              </a:graphicData>
            </a:graphic>
          </wp:anchor>
        </w:drawing>
      </w:r>
    </w:p>
    <w:p w14:paraId="243407CA" w14:textId="77777777" w:rsidR="00502B9E" w:rsidRPr="00E618D5" w:rsidRDefault="00502B9E" w:rsidP="00502B9E">
      <w:pPr>
        <w:tabs>
          <w:tab w:val="left" w:pos="2127"/>
        </w:tabs>
        <w:autoSpaceDE w:val="0"/>
        <w:autoSpaceDN w:val="0"/>
        <w:adjustRightInd w:val="0"/>
      </w:pPr>
    </w:p>
    <w:p w14:paraId="067FA641" w14:textId="77777777" w:rsidR="003A12AE" w:rsidRPr="005156CD" w:rsidRDefault="003A12AE" w:rsidP="003A12AE">
      <w:pPr>
        <w:jc w:val="center"/>
      </w:pPr>
    </w:p>
    <w:p w14:paraId="028CA590" w14:textId="77777777" w:rsidR="00263FBD" w:rsidRPr="005156CD" w:rsidRDefault="00263FBD" w:rsidP="00192030"/>
    <w:p w14:paraId="68B82A66" w14:textId="77777777" w:rsidR="00192030" w:rsidRPr="005156CD" w:rsidRDefault="00192030" w:rsidP="008901FC">
      <w:pPr>
        <w:tabs>
          <w:tab w:val="left" w:pos="3600"/>
          <w:tab w:val="left" w:pos="7560"/>
        </w:tabs>
      </w:pPr>
    </w:p>
    <w:p w14:paraId="44BCE151" w14:textId="2FBD9661" w:rsidR="00007CA3" w:rsidRDefault="00007CA3" w:rsidP="008901FC">
      <w:pPr>
        <w:tabs>
          <w:tab w:val="left" w:pos="3600"/>
          <w:tab w:val="left" w:pos="7560"/>
        </w:tabs>
      </w:pPr>
    </w:p>
    <w:p w14:paraId="173ED804" w14:textId="60F1BD96" w:rsidR="00502B9E" w:rsidRDefault="00502B9E" w:rsidP="008901FC">
      <w:pPr>
        <w:tabs>
          <w:tab w:val="left" w:pos="3600"/>
          <w:tab w:val="left" w:pos="7560"/>
        </w:tabs>
      </w:pPr>
    </w:p>
    <w:p w14:paraId="3502FCCF" w14:textId="4EA95875" w:rsidR="00502B9E" w:rsidRDefault="00502B9E" w:rsidP="008901FC">
      <w:pPr>
        <w:tabs>
          <w:tab w:val="left" w:pos="3600"/>
          <w:tab w:val="left" w:pos="7560"/>
        </w:tabs>
      </w:pPr>
    </w:p>
    <w:p w14:paraId="51B35060" w14:textId="671F64D7" w:rsidR="00502B9E" w:rsidRDefault="00502B9E" w:rsidP="008901FC">
      <w:pPr>
        <w:tabs>
          <w:tab w:val="left" w:pos="3600"/>
          <w:tab w:val="left" w:pos="7560"/>
        </w:tabs>
      </w:pPr>
    </w:p>
    <w:p w14:paraId="3A6C7083" w14:textId="6D251459" w:rsidR="00502B9E" w:rsidRDefault="00502B9E" w:rsidP="008901FC">
      <w:pPr>
        <w:tabs>
          <w:tab w:val="left" w:pos="3600"/>
          <w:tab w:val="left" w:pos="7560"/>
        </w:tabs>
      </w:pPr>
    </w:p>
    <w:p w14:paraId="428A9477" w14:textId="7196082C" w:rsidR="00502B9E" w:rsidRDefault="00502B9E" w:rsidP="008901FC">
      <w:pPr>
        <w:tabs>
          <w:tab w:val="left" w:pos="3600"/>
          <w:tab w:val="left" w:pos="7560"/>
        </w:tabs>
      </w:pPr>
      <w:r>
        <w:t xml:space="preserve">2. </w:t>
      </w:r>
      <w:r w:rsidRPr="00E618D5">
        <w:t>The materials charged to a wiring job are as follows: 100-ampere distribution panel $118; meter switch $38; conduit $64; number 2 wire $88; BX cable $73; conduit fittings $26; outlet boxes $153; switches $112; fixtures $215 and $64 for wire nuts, grounding clips, staples and pipe clams. What is the total amount charged for these materials?</w:t>
      </w:r>
    </w:p>
    <w:p w14:paraId="23C47D91" w14:textId="4411E7A3" w:rsidR="00502B9E" w:rsidRDefault="00502B9E" w:rsidP="008901FC">
      <w:pPr>
        <w:tabs>
          <w:tab w:val="left" w:pos="3600"/>
          <w:tab w:val="left" w:pos="7560"/>
        </w:tabs>
      </w:pPr>
    </w:p>
    <w:p w14:paraId="7DF02862" w14:textId="014A4572" w:rsidR="00502B9E" w:rsidRDefault="00502B9E" w:rsidP="008901FC">
      <w:pPr>
        <w:tabs>
          <w:tab w:val="left" w:pos="3600"/>
          <w:tab w:val="left" w:pos="7560"/>
        </w:tabs>
      </w:pPr>
    </w:p>
    <w:p w14:paraId="1956D40C" w14:textId="33119B97" w:rsidR="00502B9E" w:rsidRDefault="00502B9E" w:rsidP="008901FC">
      <w:pPr>
        <w:tabs>
          <w:tab w:val="left" w:pos="3600"/>
          <w:tab w:val="left" w:pos="7560"/>
        </w:tabs>
      </w:pPr>
    </w:p>
    <w:p w14:paraId="458ABCEB" w14:textId="767E6962" w:rsidR="00502B9E" w:rsidRDefault="00502B9E" w:rsidP="008901FC">
      <w:pPr>
        <w:tabs>
          <w:tab w:val="left" w:pos="3600"/>
          <w:tab w:val="left" w:pos="7560"/>
        </w:tabs>
      </w:pPr>
    </w:p>
    <w:p w14:paraId="6A9DCD3C" w14:textId="42D761B8" w:rsidR="00502B9E" w:rsidRDefault="00502B9E" w:rsidP="008901FC">
      <w:pPr>
        <w:tabs>
          <w:tab w:val="left" w:pos="3600"/>
          <w:tab w:val="left" w:pos="7560"/>
        </w:tabs>
      </w:pPr>
    </w:p>
    <w:p w14:paraId="5BCCB166" w14:textId="070ADB0B" w:rsidR="00502B9E" w:rsidRDefault="00502B9E" w:rsidP="008901FC">
      <w:pPr>
        <w:tabs>
          <w:tab w:val="left" w:pos="3600"/>
          <w:tab w:val="left" w:pos="7560"/>
        </w:tabs>
      </w:pPr>
      <w:r>
        <w:t xml:space="preserve">3. </w:t>
      </w:r>
      <w:r w:rsidRPr="00E618D5">
        <w:t>A bearing on a large machine is tested over a period of 8 hours at a speed of 40500 revolutions per hour. How many revolutions does the shaft turn in the bearing during the test period?</w:t>
      </w:r>
    </w:p>
    <w:p w14:paraId="4681F822" w14:textId="0319009B" w:rsidR="00502B9E" w:rsidRDefault="00502B9E" w:rsidP="008901FC">
      <w:pPr>
        <w:tabs>
          <w:tab w:val="left" w:pos="3600"/>
          <w:tab w:val="left" w:pos="7560"/>
        </w:tabs>
      </w:pPr>
    </w:p>
    <w:p w14:paraId="7138DC06" w14:textId="2D5DC858" w:rsidR="00502B9E" w:rsidRDefault="00502B9E" w:rsidP="008901FC">
      <w:pPr>
        <w:tabs>
          <w:tab w:val="left" w:pos="3600"/>
          <w:tab w:val="left" w:pos="7560"/>
        </w:tabs>
      </w:pPr>
    </w:p>
    <w:p w14:paraId="08A3E8C8" w14:textId="13260884" w:rsidR="00502B9E" w:rsidRDefault="00502B9E" w:rsidP="008901FC">
      <w:pPr>
        <w:tabs>
          <w:tab w:val="left" w:pos="3600"/>
          <w:tab w:val="left" w:pos="7560"/>
        </w:tabs>
      </w:pPr>
    </w:p>
    <w:p w14:paraId="35216AD9" w14:textId="5E0CD7D4" w:rsidR="00502B9E" w:rsidRDefault="00502B9E" w:rsidP="008901FC">
      <w:pPr>
        <w:tabs>
          <w:tab w:val="left" w:pos="3600"/>
          <w:tab w:val="left" w:pos="7560"/>
        </w:tabs>
      </w:pPr>
    </w:p>
    <w:p w14:paraId="2DC0C76B" w14:textId="57AF20D2" w:rsidR="00502B9E" w:rsidRDefault="00502B9E" w:rsidP="008901FC">
      <w:pPr>
        <w:tabs>
          <w:tab w:val="left" w:pos="3600"/>
          <w:tab w:val="left" w:pos="7560"/>
        </w:tabs>
      </w:pPr>
    </w:p>
    <w:p w14:paraId="748B0708" w14:textId="1499A995" w:rsidR="00502B9E" w:rsidRDefault="00502B9E" w:rsidP="008901FC">
      <w:pPr>
        <w:tabs>
          <w:tab w:val="left" w:pos="3600"/>
          <w:tab w:val="left" w:pos="7560"/>
        </w:tabs>
      </w:pPr>
    </w:p>
    <w:p w14:paraId="660B6D5A" w14:textId="5F6F06B0" w:rsidR="00502B9E" w:rsidRDefault="00502B9E" w:rsidP="008901FC">
      <w:pPr>
        <w:tabs>
          <w:tab w:val="left" w:pos="3600"/>
          <w:tab w:val="left" w:pos="7560"/>
        </w:tabs>
      </w:pPr>
    </w:p>
    <w:p w14:paraId="4160647B" w14:textId="29FB94A8" w:rsidR="00502B9E" w:rsidRDefault="00502B9E" w:rsidP="008901FC">
      <w:pPr>
        <w:tabs>
          <w:tab w:val="left" w:pos="3600"/>
          <w:tab w:val="left" w:pos="7560"/>
        </w:tabs>
      </w:pPr>
    </w:p>
    <w:p w14:paraId="3A09F191" w14:textId="0FEA2E28" w:rsidR="00502B9E" w:rsidRPr="00E618D5" w:rsidRDefault="00502B9E" w:rsidP="00502B9E">
      <w:r>
        <w:t xml:space="preserve">4. </w:t>
      </w:r>
      <w:r w:rsidRPr="00E618D5">
        <w:t xml:space="preserve">A total load of 25,620 watts is distributed equally over the 5 branch circuits shown. What is the average load per circuit in watts? </w:t>
      </w:r>
    </w:p>
    <w:p w14:paraId="2A8514EE" w14:textId="77777777" w:rsidR="00502B9E" w:rsidRPr="00E618D5" w:rsidRDefault="00502B9E" w:rsidP="00502B9E">
      <w:pPr>
        <w:jc w:val="right"/>
      </w:pPr>
      <w:r w:rsidRPr="00E618D5">
        <w:rPr>
          <w:noProof/>
          <w:lang w:val="en-US" w:eastAsia="en-US"/>
        </w:rPr>
        <w:drawing>
          <wp:inline distT="0" distB="0" distL="0" distR="0" wp14:anchorId="4E80AC5A" wp14:editId="61F3DDA3">
            <wp:extent cx="2131695" cy="79591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 cstate="print"/>
                    <a:srcRect/>
                    <a:stretch>
                      <a:fillRect/>
                    </a:stretch>
                  </pic:blipFill>
                  <pic:spPr bwMode="auto">
                    <a:xfrm>
                      <a:off x="0" y="0"/>
                      <a:ext cx="2141600" cy="799612"/>
                    </a:xfrm>
                    <a:prstGeom prst="rect">
                      <a:avLst/>
                    </a:prstGeom>
                    <a:noFill/>
                    <a:ln w="9525">
                      <a:noFill/>
                      <a:miter lim="800000"/>
                      <a:headEnd/>
                      <a:tailEnd/>
                    </a:ln>
                  </pic:spPr>
                </pic:pic>
              </a:graphicData>
            </a:graphic>
          </wp:inline>
        </w:drawing>
      </w:r>
    </w:p>
    <w:p w14:paraId="3382BFEF" w14:textId="638AB105" w:rsidR="00502B9E" w:rsidRDefault="00502B9E" w:rsidP="008901FC">
      <w:pPr>
        <w:tabs>
          <w:tab w:val="left" w:pos="3600"/>
          <w:tab w:val="left" w:pos="7560"/>
        </w:tabs>
      </w:pPr>
    </w:p>
    <w:p w14:paraId="2DB498CD" w14:textId="77777777" w:rsidR="00502B9E" w:rsidRPr="00E618D5" w:rsidRDefault="00502B9E" w:rsidP="00502B9E">
      <w:r>
        <w:t xml:space="preserve">5. </w:t>
      </w:r>
      <w:r w:rsidRPr="00E618D5">
        <w:t>Box A and box B each contain type C connectors. Box A contains 200 connectors and costs $30. Find the cost of box B, which contains 250 connectors. The unit price is the same for both boxes. [$37.50]</w:t>
      </w:r>
    </w:p>
    <w:p w14:paraId="3FA9CA2B" w14:textId="77777777" w:rsidR="00FA14BB" w:rsidRDefault="00FA14BB" w:rsidP="00502B9E">
      <w:pPr>
        <w:tabs>
          <w:tab w:val="left" w:pos="3600"/>
          <w:tab w:val="left" w:pos="7560"/>
        </w:tabs>
        <w:jc w:val="right"/>
      </w:pPr>
    </w:p>
    <w:p w14:paraId="5AB601DA" w14:textId="4B66BE92" w:rsidR="00502B9E" w:rsidRDefault="00502B9E" w:rsidP="00502B9E">
      <w:pPr>
        <w:tabs>
          <w:tab w:val="left" w:pos="3600"/>
          <w:tab w:val="left" w:pos="7560"/>
        </w:tabs>
        <w:jc w:val="right"/>
      </w:pPr>
      <w:r w:rsidRPr="00E618D5">
        <w:rPr>
          <w:noProof/>
          <w:lang w:val="en-US" w:eastAsia="en-US"/>
        </w:rPr>
        <w:drawing>
          <wp:inline distT="0" distB="0" distL="0" distR="0" wp14:anchorId="3C762FCD" wp14:editId="1D14A10B">
            <wp:extent cx="2397599" cy="1258785"/>
            <wp:effectExtent l="19050" t="0" r="2701"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cstate="print"/>
                    <a:srcRect/>
                    <a:stretch>
                      <a:fillRect/>
                    </a:stretch>
                  </pic:blipFill>
                  <pic:spPr bwMode="auto">
                    <a:xfrm>
                      <a:off x="0" y="0"/>
                      <a:ext cx="2405682" cy="1263029"/>
                    </a:xfrm>
                    <a:prstGeom prst="rect">
                      <a:avLst/>
                    </a:prstGeom>
                    <a:noFill/>
                    <a:ln w="9525">
                      <a:noFill/>
                      <a:miter lim="800000"/>
                      <a:headEnd/>
                      <a:tailEnd/>
                    </a:ln>
                  </pic:spPr>
                </pic:pic>
              </a:graphicData>
            </a:graphic>
          </wp:inline>
        </w:drawing>
      </w:r>
    </w:p>
    <w:p w14:paraId="529E10C7" w14:textId="14F681C1" w:rsidR="00C50295" w:rsidRDefault="00C50295" w:rsidP="00502B9E">
      <w:pPr>
        <w:tabs>
          <w:tab w:val="left" w:pos="3600"/>
          <w:tab w:val="left" w:pos="7560"/>
        </w:tabs>
        <w:jc w:val="right"/>
      </w:pPr>
    </w:p>
    <w:p w14:paraId="4FDC8C53" w14:textId="1FE06D22" w:rsidR="00C50295" w:rsidRDefault="00C50295" w:rsidP="00C50295">
      <w:pPr>
        <w:tabs>
          <w:tab w:val="left" w:pos="3600"/>
          <w:tab w:val="left" w:pos="7560"/>
        </w:tabs>
      </w:pPr>
    </w:p>
    <w:p w14:paraId="5C7D64FA" w14:textId="77777777" w:rsidR="00FA14BB" w:rsidRDefault="00FA14BB" w:rsidP="00C50295">
      <w:pPr>
        <w:tabs>
          <w:tab w:val="left" w:pos="3600"/>
          <w:tab w:val="left" w:pos="7560"/>
        </w:tabs>
      </w:pPr>
    </w:p>
    <w:p w14:paraId="7FC77276" w14:textId="15297BD8" w:rsidR="00C50295" w:rsidRDefault="00C50295" w:rsidP="00C50295">
      <w:pPr>
        <w:tabs>
          <w:tab w:val="left" w:pos="3600"/>
          <w:tab w:val="left" w:pos="7560"/>
        </w:tabs>
      </w:pPr>
      <w:bookmarkStart w:id="0" w:name="_GoBack"/>
      <w:bookmarkEnd w:id="0"/>
      <w:r>
        <w:t xml:space="preserve">6. A child weighing 23 kg is prescribed 8 mcg/kg/day 12 hourly. How much should be given in a single dose? </w:t>
      </w:r>
    </w:p>
    <w:p w14:paraId="5C8EBE74" w14:textId="6B2D44C0" w:rsidR="00C50295" w:rsidRDefault="00C50295" w:rsidP="00C50295">
      <w:pPr>
        <w:tabs>
          <w:tab w:val="left" w:pos="3600"/>
          <w:tab w:val="left" w:pos="7560"/>
        </w:tabs>
      </w:pPr>
    </w:p>
    <w:p w14:paraId="42B36712" w14:textId="7785F7F9" w:rsidR="00C50295" w:rsidRDefault="00C50295" w:rsidP="00C50295">
      <w:pPr>
        <w:tabs>
          <w:tab w:val="left" w:pos="3600"/>
          <w:tab w:val="left" w:pos="7560"/>
        </w:tabs>
      </w:pPr>
    </w:p>
    <w:p w14:paraId="698714E0" w14:textId="7E38B44E" w:rsidR="00C50295" w:rsidRDefault="00C50295" w:rsidP="00C50295">
      <w:pPr>
        <w:tabs>
          <w:tab w:val="left" w:pos="3600"/>
          <w:tab w:val="left" w:pos="7560"/>
        </w:tabs>
      </w:pPr>
    </w:p>
    <w:p w14:paraId="606A19DB" w14:textId="616EDAC5" w:rsidR="00C50295" w:rsidRDefault="00C50295" w:rsidP="00C50295">
      <w:pPr>
        <w:tabs>
          <w:tab w:val="left" w:pos="3600"/>
          <w:tab w:val="left" w:pos="7560"/>
        </w:tabs>
      </w:pPr>
    </w:p>
    <w:p w14:paraId="74CBAD33" w14:textId="44C08479" w:rsidR="00C50295" w:rsidRDefault="00C50295" w:rsidP="00C50295">
      <w:pPr>
        <w:tabs>
          <w:tab w:val="left" w:pos="3600"/>
          <w:tab w:val="left" w:pos="7560"/>
        </w:tabs>
      </w:pPr>
    </w:p>
    <w:p w14:paraId="28A6F50B" w14:textId="28136DBB" w:rsidR="00C50295" w:rsidRDefault="00C50295" w:rsidP="00C50295">
      <w:pPr>
        <w:tabs>
          <w:tab w:val="left" w:pos="3600"/>
          <w:tab w:val="left" w:pos="7560"/>
        </w:tabs>
      </w:pPr>
    </w:p>
    <w:p w14:paraId="0C656465" w14:textId="28C938C8" w:rsidR="00C50295" w:rsidRDefault="00C50295" w:rsidP="00C50295">
      <w:pPr>
        <w:tabs>
          <w:tab w:val="left" w:pos="3600"/>
          <w:tab w:val="left" w:pos="7560"/>
        </w:tabs>
      </w:pPr>
    </w:p>
    <w:p w14:paraId="4A940C13" w14:textId="2CA01051" w:rsidR="00C50295" w:rsidRDefault="00C50295" w:rsidP="00C50295">
      <w:pPr>
        <w:tabs>
          <w:tab w:val="left" w:pos="3600"/>
          <w:tab w:val="left" w:pos="7560"/>
        </w:tabs>
      </w:pPr>
    </w:p>
    <w:p w14:paraId="139EBDFC" w14:textId="4BEB15C2" w:rsidR="00C50295" w:rsidRDefault="00C50295" w:rsidP="00C50295">
      <w:pPr>
        <w:tabs>
          <w:tab w:val="left" w:pos="3600"/>
          <w:tab w:val="left" w:pos="7560"/>
        </w:tabs>
      </w:pPr>
    </w:p>
    <w:p w14:paraId="14AE8992" w14:textId="09B3F04A" w:rsidR="00C50295" w:rsidRDefault="00C50295" w:rsidP="00C50295">
      <w:pPr>
        <w:tabs>
          <w:tab w:val="left" w:pos="3600"/>
          <w:tab w:val="left" w:pos="7560"/>
        </w:tabs>
      </w:pPr>
      <w:r>
        <w:t xml:space="preserve">7. A client who weighs 60 kg is to be given a drug at 2 mg/kg. Stock strength is 40 mg/2 ml. What volume of the drug should they be given? </w:t>
      </w:r>
    </w:p>
    <w:p w14:paraId="262B526E" w14:textId="6705FDB5" w:rsidR="00C50295" w:rsidRDefault="00C50295" w:rsidP="00C50295">
      <w:pPr>
        <w:tabs>
          <w:tab w:val="left" w:pos="3600"/>
          <w:tab w:val="left" w:pos="7560"/>
        </w:tabs>
      </w:pPr>
    </w:p>
    <w:p w14:paraId="6BE2E7FC" w14:textId="7AEAA993" w:rsidR="00C50295" w:rsidRDefault="00C50295" w:rsidP="00C50295">
      <w:pPr>
        <w:tabs>
          <w:tab w:val="left" w:pos="3600"/>
          <w:tab w:val="left" w:pos="7560"/>
        </w:tabs>
      </w:pPr>
    </w:p>
    <w:p w14:paraId="1778767F" w14:textId="0366B6FD" w:rsidR="00C50295" w:rsidRDefault="00C50295" w:rsidP="00C50295">
      <w:pPr>
        <w:tabs>
          <w:tab w:val="left" w:pos="3600"/>
          <w:tab w:val="left" w:pos="7560"/>
        </w:tabs>
      </w:pPr>
    </w:p>
    <w:p w14:paraId="1686BB04" w14:textId="49C13748" w:rsidR="00C50295" w:rsidRDefault="00C50295" w:rsidP="00C50295">
      <w:pPr>
        <w:tabs>
          <w:tab w:val="left" w:pos="3600"/>
          <w:tab w:val="left" w:pos="7560"/>
        </w:tabs>
      </w:pPr>
    </w:p>
    <w:p w14:paraId="1472B327" w14:textId="0F4FAB86" w:rsidR="00C50295" w:rsidRDefault="00C50295" w:rsidP="00C50295">
      <w:pPr>
        <w:tabs>
          <w:tab w:val="left" w:pos="3600"/>
          <w:tab w:val="left" w:pos="7560"/>
        </w:tabs>
      </w:pPr>
    </w:p>
    <w:p w14:paraId="7E73EAAC" w14:textId="3FFED520" w:rsidR="00C50295" w:rsidRDefault="00C50295" w:rsidP="00C50295">
      <w:pPr>
        <w:tabs>
          <w:tab w:val="left" w:pos="3600"/>
          <w:tab w:val="left" w:pos="7560"/>
        </w:tabs>
      </w:pPr>
    </w:p>
    <w:p w14:paraId="2E430438" w14:textId="5C0598C8" w:rsidR="00C50295" w:rsidRDefault="00C50295" w:rsidP="00C50295">
      <w:pPr>
        <w:tabs>
          <w:tab w:val="left" w:pos="3600"/>
          <w:tab w:val="left" w:pos="7560"/>
        </w:tabs>
      </w:pPr>
    </w:p>
    <w:p w14:paraId="5DC31296" w14:textId="48C70752" w:rsidR="00C50295" w:rsidRDefault="00C50295" w:rsidP="00C50295">
      <w:pPr>
        <w:tabs>
          <w:tab w:val="left" w:pos="3600"/>
          <w:tab w:val="left" w:pos="7560"/>
        </w:tabs>
      </w:pPr>
    </w:p>
    <w:p w14:paraId="1670A232" w14:textId="7A0B14A1" w:rsidR="00C90235" w:rsidRDefault="00C90235" w:rsidP="00C50295">
      <w:pPr>
        <w:tabs>
          <w:tab w:val="left" w:pos="3600"/>
          <w:tab w:val="left" w:pos="7560"/>
        </w:tabs>
      </w:pPr>
    </w:p>
    <w:p w14:paraId="162354BC" w14:textId="4E1609B2" w:rsidR="00C90235" w:rsidRDefault="00C90235" w:rsidP="00C90235">
      <w:pPr>
        <w:tabs>
          <w:tab w:val="left" w:pos="3600"/>
          <w:tab w:val="left" w:pos="7560"/>
        </w:tabs>
      </w:pPr>
      <w:r>
        <w:t>8. Betsy recently graduated from St. Lawrence College Personal Support Worker Program. She is trying to decide what environment she would enjoy working in. Betsy’s annual income will vary depending on where she decides to work.</w:t>
      </w:r>
    </w:p>
    <w:p w14:paraId="3E7EDE2A" w14:textId="01D78506" w:rsidR="00C90235" w:rsidRDefault="00C90235" w:rsidP="001254E5">
      <w:pPr>
        <w:tabs>
          <w:tab w:val="left" w:pos="3600"/>
          <w:tab w:val="left" w:pos="7560"/>
        </w:tabs>
        <w:jc w:val="center"/>
      </w:pPr>
      <w:r>
        <w:rPr>
          <w:noProof/>
          <w:lang w:val="en-US" w:eastAsia="en-US"/>
        </w:rPr>
        <w:drawing>
          <wp:inline distT="0" distB="0" distL="0" distR="0" wp14:anchorId="2B58C0FA" wp14:editId="06EFFE3B">
            <wp:extent cx="6191250" cy="1362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91250" cy="1362075"/>
                    </a:xfrm>
                    <a:prstGeom prst="rect">
                      <a:avLst/>
                    </a:prstGeom>
                  </pic:spPr>
                </pic:pic>
              </a:graphicData>
            </a:graphic>
          </wp:inline>
        </w:drawing>
      </w:r>
    </w:p>
    <w:p w14:paraId="4416F2E6" w14:textId="1B4AFC94" w:rsidR="00C90235" w:rsidRDefault="00C90235" w:rsidP="00C90235">
      <w:pPr>
        <w:tabs>
          <w:tab w:val="left" w:pos="3600"/>
          <w:tab w:val="left" w:pos="7560"/>
        </w:tabs>
      </w:pPr>
    </w:p>
    <w:p w14:paraId="26C87111" w14:textId="41FE7D9A" w:rsidR="001254E5" w:rsidRDefault="001254E5" w:rsidP="001254E5">
      <w:pPr>
        <w:pStyle w:val="ListParagraph"/>
        <w:numPr>
          <w:ilvl w:val="0"/>
          <w:numId w:val="12"/>
        </w:numPr>
        <w:tabs>
          <w:tab w:val="left" w:pos="3600"/>
          <w:tab w:val="left" w:pos="7560"/>
        </w:tabs>
      </w:pPr>
      <w:r>
        <w:t>How much would Betsy earn in one week if she works with homes/residential care? (Assume that she will work 40 hours per week.)</w:t>
      </w:r>
    </w:p>
    <w:p w14:paraId="7CE39600" w14:textId="095B24D6" w:rsidR="001254E5" w:rsidRDefault="001254E5" w:rsidP="001254E5">
      <w:pPr>
        <w:tabs>
          <w:tab w:val="left" w:pos="3600"/>
          <w:tab w:val="left" w:pos="7560"/>
        </w:tabs>
      </w:pPr>
    </w:p>
    <w:p w14:paraId="08A0E416" w14:textId="1F5AD844" w:rsidR="001254E5" w:rsidRDefault="001254E5" w:rsidP="001254E5">
      <w:pPr>
        <w:tabs>
          <w:tab w:val="left" w:pos="3600"/>
          <w:tab w:val="left" w:pos="7560"/>
        </w:tabs>
      </w:pPr>
    </w:p>
    <w:p w14:paraId="272529FF" w14:textId="77777777" w:rsidR="001254E5" w:rsidRDefault="001254E5" w:rsidP="001254E5">
      <w:pPr>
        <w:tabs>
          <w:tab w:val="left" w:pos="3600"/>
          <w:tab w:val="left" w:pos="7560"/>
        </w:tabs>
      </w:pPr>
    </w:p>
    <w:p w14:paraId="51C0911F" w14:textId="638C4666" w:rsidR="001254E5" w:rsidRDefault="001254E5" w:rsidP="001254E5">
      <w:pPr>
        <w:tabs>
          <w:tab w:val="left" w:pos="3600"/>
          <w:tab w:val="left" w:pos="7560"/>
        </w:tabs>
      </w:pPr>
    </w:p>
    <w:p w14:paraId="6789E98C" w14:textId="4E861832" w:rsidR="001254E5" w:rsidRDefault="001254E5" w:rsidP="001254E5">
      <w:pPr>
        <w:pStyle w:val="ListParagraph"/>
        <w:numPr>
          <w:ilvl w:val="0"/>
          <w:numId w:val="12"/>
        </w:numPr>
        <w:tabs>
          <w:tab w:val="left" w:pos="3600"/>
          <w:tab w:val="left" w:pos="7560"/>
        </w:tabs>
      </w:pPr>
      <w:r>
        <w:t>How much would Betsy earn in one week if she works in an independent/private long-term care home? (Assume that she will work 40 hours per week.)</w:t>
      </w:r>
    </w:p>
    <w:p w14:paraId="23452ED8" w14:textId="57C8F327" w:rsidR="001254E5" w:rsidRDefault="001254E5" w:rsidP="001254E5">
      <w:pPr>
        <w:tabs>
          <w:tab w:val="left" w:pos="3600"/>
          <w:tab w:val="left" w:pos="7560"/>
        </w:tabs>
      </w:pPr>
    </w:p>
    <w:p w14:paraId="5324FF00" w14:textId="77777777" w:rsidR="001254E5" w:rsidRDefault="001254E5" w:rsidP="001254E5">
      <w:pPr>
        <w:tabs>
          <w:tab w:val="left" w:pos="3600"/>
          <w:tab w:val="left" w:pos="7560"/>
        </w:tabs>
      </w:pPr>
    </w:p>
    <w:p w14:paraId="7D9689E8" w14:textId="77777777" w:rsidR="001254E5" w:rsidRDefault="001254E5" w:rsidP="001254E5">
      <w:pPr>
        <w:tabs>
          <w:tab w:val="left" w:pos="3600"/>
          <w:tab w:val="left" w:pos="7560"/>
        </w:tabs>
      </w:pPr>
    </w:p>
    <w:p w14:paraId="53F69C29" w14:textId="133577CE" w:rsidR="001254E5" w:rsidRDefault="001254E5" w:rsidP="001254E5">
      <w:pPr>
        <w:pStyle w:val="ListParagraph"/>
        <w:numPr>
          <w:ilvl w:val="0"/>
          <w:numId w:val="12"/>
        </w:numPr>
        <w:tabs>
          <w:tab w:val="left" w:pos="3600"/>
          <w:tab w:val="left" w:pos="7560"/>
        </w:tabs>
      </w:pPr>
      <w:r>
        <w:t>How much would Betsy earn in one week if she works in the hospital? (Assume she will work 40 hours.)</w:t>
      </w:r>
    </w:p>
    <w:p w14:paraId="0541CA52" w14:textId="4D57890D" w:rsidR="001254E5" w:rsidRDefault="001254E5" w:rsidP="001254E5">
      <w:pPr>
        <w:tabs>
          <w:tab w:val="left" w:pos="3600"/>
          <w:tab w:val="left" w:pos="7560"/>
        </w:tabs>
      </w:pPr>
    </w:p>
    <w:p w14:paraId="7DAA79B9" w14:textId="77777777" w:rsidR="001254E5" w:rsidRDefault="001254E5" w:rsidP="001254E5">
      <w:pPr>
        <w:tabs>
          <w:tab w:val="left" w:pos="3600"/>
          <w:tab w:val="left" w:pos="7560"/>
        </w:tabs>
      </w:pPr>
    </w:p>
    <w:p w14:paraId="543EB00B" w14:textId="77777777" w:rsidR="001254E5" w:rsidRDefault="001254E5" w:rsidP="001254E5">
      <w:pPr>
        <w:tabs>
          <w:tab w:val="left" w:pos="3600"/>
          <w:tab w:val="left" w:pos="7560"/>
        </w:tabs>
      </w:pPr>
    </w:p>
    <w:p w14:paraId="21E6CE44" w14:textId="71FD8867" w:rsidR="001254E5" w:rsidRDefault="001254E5" w:rsidP="001254E5">
      <w:pPr>
        <w:pStyle w:val="ListParagraph"/>
        <w:numPr>
          <w:ilvl w:val="0"/>
          <w:numId w:val="12"/>
        </w:numPr>
        <w:tabs>
          <w:tab w:val="left" w:pos="3600"/>
          <w:tab w:val="left" w:pos="7560"/>
        </w:tabs>
      </w:pPr>
      <w:r>
        <w:t>How much would Betsy make in one year (52 weeks), in the home/residential, nursing home/private long-term care homes and in a hospital?</w:t>
      </w:r>
    </w:p>
    <w:p w14:paraId="2666BB39" w14:textId="0753643E" w:rsidR="001254E5" w:rsidRDefault="001254E5" w:rsidP="001254E5">
      <w:pPr>
        <w:tabs>
          <w:tab w:val="left" w:pos="3600"/>
          <w:tab w:val="left" w:pos="7560"/>
        </w:tabs>
      </w:pPr>
    </w:p>
    <w:p w14:paraId="2539628F" w14:textId="2586DF18" w:rsidR="001254E5" w:rsidRDefault="001254E5" w:rsidP="001254E5">
      <w:pPr>
        <w:tabs>
          <w:tab w:val="left" w:pos="3600"/>
          <w:tab w:val="left" w:pos="7560"/>
        </w:tabs>
      </w:pPr>
    </w:p>
    <w:p w14:paraId="422958B6" w14:textId="100CA87E" w:rsidR="001254E5" w:rsidRDefault="001254E5" w:rsidP="001254E5">
      <w:pPr>
        <w:tabs>
          <w:tab w:val="left" w:pos="3600"/>
          <w:tab w:val="left" w:pos="7560"/>
        </w:tabs>
      </w:pPr>
    </w:p>
    <w:p w14:paraId="1AC72AF6" w14:textId="77777777" w:rsidR="001254E5" w:rsidRDefault="001254E5" w:rsidP="001254E5">
      <w:pPr>
        <w:tabs>
          <w:tab w:val="left" w:pos="3600"/>
          <w:tab w:val="left" w:pos="7560"/>
        </w:tabs>
      </w:pPr>
      <w:r>
        <w:t>6. On occasion, when working in a nursing home, PSWs will be responsible for making orders of essential supplies.</w:t>
      </w:r>
    </w:p>
    <w:p w14:paraId="40D8F8A5" w14:textId="77777777" w:rsidR="001254E5" w:rsidRDefault="001254E5" w:rsidP="001254E5">
      <w:pPr>
        <w:tabs>
          <w:tab w:val="left" w:pos="3600"/>
          <w:tab w:val="left" w:pos="7560"/>
        </w:tabs>
      </w:pPr>
    </w:p>
    <w:p w14:paraId="5A063D9C" w14:textId="791E8D5B" w:rsidR="001254E5" w:rsidRDefault="001254E5" w:rsidP="001254E5">
      <w:pPr>
        <w:tabs>
          <w:tab w:val="left" w:pos="3600"/>
          <w:tab w:val="left" w:pos="7560"/>
        </w:tabs>
      </w:pPr>
      <w:r>
        <w:t>The following items are needed for the nursing home:</w:t>
      </w:r>
    </w:p>
    <w:p w14:paraId="2421DAD7" w14:textId="77777777" w:rsidR="001254E5" w:rsidRDefault="001254E5" w:rsidP="001254E5">
      <w:pPr>
        <w:tabs>
          <w:tab w:val="left" w:pos="3600"/>
          <w:tab w:val="left" w:pos="7560"/>
        </w:tabs>
      </w:pPr>
    </w:p>
    <w:p w14:paraId="52411435" w14:textId="77777777" w:rsidR="001254E5" w:rsidRDefault="001254E5" w:rsidP="001254E5">
      <w:pPr>
        <w:pStyle w:val="ListParagraph"/>
        <w:numPr>
          <w:ilvl w:val="0"/>
          <w:numId w:val="13"/>
        </w:numPr>
        <w:tabs>
          <w:tab w:val="left" w:pos="3600"/>
          <w:tab w:val="left" w:pos="7560"/>
        </w:tabs>
      </w:pPr>
      <w:r>
        <w:t>500 adult diapers</w:t>
      </w:r>
    </w:p>
    <w:p w14:paraId="09EEDA06" w14:textId="77777777" w:rsidR="001254E5" w:rsidRDefault="001254E5" w:rsidP="001254E5">
      <w:pPr>
        <w:pStyle w:val="ListParagraph"/>
        <w:numPr>
          <w:ilvl w:val="0"/>
          <w:numId w:val="13"/>
        </w:numPr>
        <w:tabs>
          <w:tab w:val="left" w:pos="3600"/>
          <w:tab w:val="left" w:pos="7560"/>
        </w:tabs>
      </w:pPr>
      <w:r>
        <w:t>12 bottles of powder</w:t>
      </w:r>
    </w:p>
    <w:p w14:paraId="7FFB3F39" w14:textId="77777777" w:rsidR="001254E5" w:rsidRDefault="001254E5" w:rsidP="001254E5">
      <w:pPr>
        <w:pStyle w:val="ListParagraph"/>
        <w:numPr>
          <w:ilvl w:val="0"/>
          <w:numId w:val="13"/>
        </w:numPr>
        <w:tabs>
          <w:tab w:val="left" w:pos="3600"/>
          <w:tab w:val="left" w:pos="7560"/>
        </w:tabs>
      </w:pPr>
      <w:r>
        <w:t>6 antibiotic ointments</w:t>
      </w:r>
    </w:p>
    <w:p w14:paraId="748701F2" w14:textId="77777777" w:rsidR="001254E5" w:rsidRDefault="001254E5" w:rsidP="001254E5">
      <w:pPr>
        <w:pStyle w:val="ListParagraph"/>
        <w:numPr>
          <w:ilvl w:val="0"/>
          <w:numId w:val="13"/>
        </w:numPr>
        <w:tabs>
          <w:tab w:val="left" w:pos="3600"/>
          <w:tab w:val="left" w:pos="7560"/>
        </w:tabs>
      </w:pPr>
      <w:r>
        <w:t>5 boxes of gloves</w:t>
      </w:r>
    </w:p>
    <w:p w14:paraId="3122B7CF" w14:textId="77777777" w:rsidR="001254E5" w:rsidRDefault="001254E5" w:rsidP="001254E5">
      <w:pPr>
        <w:pStyle w:val="ListParagraph"/>
        <w:numPr>
          <w:ilvl w:val="0"/>
          <w:numId w:val="13"/>
        </w:numPr>
        <w:tabs>
          <w:tab w:val="left" w:pos="3600"/>
          <w:tab w:val="left" w:pos="7560"/>
        </w:tabs>
      </w:pPr>
      <w:r>
        <w:t xml:space="preserve">125 syringes </w:t>
      </w:r>
    </w:p>
    <w:p w14:paraId="36CEF8D9" w14:textId="77777777" w:rsidR="001254E5" w:rsidRDefault="001254E5" w:rsidP="001254E5">
      <w:pPr>
        <w:tabs>
          <w:tab w:val="left" w:pos="3600"/>
          <w:tab w:val="left" w:pos="7560"/>
        </w:tabs>
      </w:pPr>
    </w:p>
    <w:p w14:paraId="0CF82D40" w14:textId="41D52A78" w:rsidR="001254E5" w:rsidRDefault="001254E5" w:rsidP="001254E5">
      <w:pPr>
        <w:tabs>
          <w:tab w:val="left" w:pos="3600"/>
          <w:tab w:val="left" w:pos="7560"/>
        </w:tabs>
      </w:pPr>
      <w:r>
        <w:t>To make the order, the following chart will to be completed. Keep in your mind what is NEEDED, and then make sure that amount is covered by the order. You cannot order small parts of anything listed, just one or more.</w:t>
      </w:r>
    </w:p>
    <w:p w14:paraId="29CB188F" w14:textId="6F79ED0E" w:rsidR="001254E5" w:rsidRDefault="001254E5" w:rsidP="001254E5">
      <w:pPr>
        <w:tabs>
          <w:tab w:val="left" w:pos="3600"/>
          <w:tab w:val="left" w:pos="7560"/>
        </w:tabs>
      </w:pPr>
    </w:p>
    <w:p w14:paraId="33881A63" w14:textId="57187B74" w:rsidR="001254E5" w:rsidRPr="005156CD" w:rsidRDefault="001254E5" w:rsidP="001254E5">
      <w:pPr>
        <w:tabs>
          <w:tab w:val="left" w:pos="3600"/>
          <w:tab w:val="left" w:pos="7560"/>
        </w:tabs>
        <w:jc w:val="center"/>
      </w:pPr>
      <w:r>
        <w:rPr>
          <w:noProof/>
          <w:lang w:val="en-US" w:eastAsia="en-US"/>
        </w:rPr>
        <w:drawing>
          <wp:inline distT="0" distB="0" distL="0" distR="0" wp14:anchorId="61450727" wp14:editId="3030403B">
            <wp:extent cx="6276975" cy="3362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76975" cy="3362325"/>
                    </a:xfrm>
                    <a:prstGeom prst="rect">
                      <a:avLst/>
                    </a:prstGeom>
                  </pic:spPr>
                </pic:pic>
              </a:graphicData>
            </a:graphic>
          </wp:inline>
        </w:drawing>
      </w:r>
    </w:p>
    <w:sectPr w:rsidR="001254E5" w:rsidRPr="005156CD" w:rsidSect="00FA14BB">
      <w:headerReference w:type="default" r:id="rId20"/>
      <w:footerReference w:type="default" r:id="rId21"/>
      <w:pgSz w:w="11906" w:h="16838" w:code="9"/>
      <w:pgMar w:top="720" w:right="720" w:bottom="720" w:left="720" w:header="450" w:footer="40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1863FF" w14:textId="77777777" w:rsidR="00072329" w:rsidRDefault="00072329">
      <w:r>
        <w:separator/>
      </w:r>
    </w:p>
  </w:endnote>
  <w:endnote w:type="continuationSeparator" w:id="0">
    <w:p w14:paraId="56C5447D" w14:textId="77777777" w:rsidR="00072329" w:rsidRDefault="000723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3976948"/>
      <w:docPartObj>
        <w:docPartGallery w:val="Page Numbers (Bottom of Page)"/>
        <w:docPartUnique/>
      </w:docPartObj>
    </w:sdtPr>
    <w:sdtEndPr/>
    <w:sdtContent>
      <w:sdt>
        <w:sdtPr>
          <w:id w:val="1879203895"/>
          <w:docPartObj>
            <w:docPartGallery w:val="Page Numbers (Top of Page)"/>
            <w:docPartUnique/>
          </w:docPartObj>
        </w:sdtPr>
        <w:sdtEndPr/>
        <w:sdtContent>
          <w:p w14:paraId="288868A0" w14:textId="236757B3" w:rsidR="00C90235" w:rsidRDefault="00C90235" w:rsidP="00BF560E">
            <w:pPr>
              <w:pStyle w:val="Footer"/>
              <w:jc w:val="right"/>
            </w:pPr>
            <w:r>
              <w:t xml:space="preserve">Page </w:t>
            </w:r>
            <w:r>
              <w:rPr>
                <w:b/>
              </w:rPr>
              <w:fldChar w:fldCharType="begin"/>
            </w:r>
            <w:r>
              <w:rPr>
                <w:b/>
              </w:rPr>
              <w:instrText xml:space="preserve"> PAGE </w:instrText>
            </w:r>
            <w:r>
              <w:rPr>
                <w:b/>
              </w:rPr>
              <w:fldChar w:fldCharType="separate"/>
            </w:r>
            <w:r w:rsidR="006F4591">
              <w:rPr>
                <w:b/>
                <w:noProof/>
              </w:rPr>
              <w:t>5</w:t>
            </w:r>
            <w:r>
              <w:rPr>
                <w:b/>
              </w:rPr>
              <w:fldChar w:fldCharType="end"/>
            </w:r>
            <w:r>
              <w:t xml:space="preserve"> of </w:t>
            </w:r>
            <w:r>
              <w:rPr>
                <w:b/>
              </w:rPr>
              <w:fldChar w:fldCharType="begin"/>
            </w:r>
            <w:r>
              <w:rPr>
                <w:b/>
              </w:rPr>
              <w:instrText xml:space="preserve"> NUMPAGES  </w:instrText>
            </w:r>
            <w:r>
              <w:rPr>
                <w:b/>
              </w:rPr>
              <w:fldChar w:fldCharType="separate"/>
            </w:r>
            <w:r w:rsidR="006F4591">
              <w:rPr>
                <w:b/>
                <w:noProof/>
              </w:rPr>
              <w:t>6</w:t>
            </w:r>
            <w:r>
              <w:rPr>
                <w:b/>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8E2406" w14:textId="77777777" w:rsidR="00072329" w:rsidRDefault="00072329">
      <w:r>
        <w:separator/>
      </w:r>
    </w:p>
  </w:footnote>
  <w:footnote w:type="continuationSeparator" w:id="0">
    <w:p w14:paraId="2DDD9678" w14:textId="77777777" w:rsidR="00072329" w:rsidRDefault="000723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91FE92" w14:textId="4C151F04" w:rsidR="00C90235" w:rsidRPr="00FA14BB" w:rsidRDefault="00C90235" w:rsidP="00FA14BB">
    <w:pPr>
      <w:pStyle w:val="Header"/>
      <w:tabs>
        <w:tab w:val="clear" w:pos="8640"/>
        <w:tab w:val="right" w:pos="10466"/>
      </w:tabs>
      <w:rPr>
        <w:b/>
        <w:szCs w:val="20"/>
        <w:lang w:val="en-US"/>
      </w:rPr>
    </w:pPr>
    <w:r w:rsidRPr="00FA14BB">
      <w:rPr>
        <w:b/>
        <w:szCs w:val="20"/>
        <w:lang w:val="en-US"/>
      </w:rPr>
      <w:t>MBF3C</w:t>
    </w:r>
    <w:r w:rsidRPr="00FA14BB">
      <w:rPr>
        <w:b/>
        <w:szCs w:val="20"/>
        <w:lang w:val="en-US"/>
      </w:rPr>
      <w:tab/>
    </w:r>
    <w:r w:rsidRPr="00FA14BB">
      <w:rPr>
        <w:b/>
        <w:szCs w:val="20"/>
        <w:lang w:val="en-US"/>
      </w:rPr>
      <w:tab/>
      <w:t>Date: ____________</w:t>
    </w:r>
  </w:p>
  <w:p w14:paraId="74E007C5" w14:textId="3AAA597D" w:rsidR="00C90235" w:rsidRPr="00FA14BB" w:rsidRDefault="00C90235" w:rsidP="00FA14BB">
    <w:pPr>
      <w:pStyle w:val="Header"/>
      <w:tabs>
        <w:tab w:val="clear" w:pos="8640"/>
        <w:tab w:val="right" w:pos="10466"/>
      </w:tabs>
      <w:rPr>
        <w:b/>
        <w:szCs w:val="20"/>
        <w:u w:val="single"/>
        <w:lang w:val="en-US"/>
      </w:rPr>
    </w:pPr>
    <w:r w:rsidRPr="00FA14BB">
      <w:rPr>
        <w:b/>
        <w:szCs w:val="20"/>
        <w:u w:val="single"/>
        <w:lang w:val="en-US"/>
      </w:rPr>
      <w:t xml:space="preserve">Day 1: </w:t>
    </w:r>
    <w:r w:rsidR="00FA14BB" w:rsidRPr="00FA14BB">
      <w:rPr>
        <w:b/>
        <w:szCs w:val="20"/>
        <w:u w:val="single"/>
        <w:lang w:val="en-US"/>
      </w:rPr>
      <w:t>Operations with Integers &amp; BEDMAS</w:t>
    </w:r>
    <w:r w:rsidRPr="00FA14BB">
      <w:rPr>
        <w:b/>
        <w:szCs w:val="20"/>
        <w:u w:val="single"/>
        <w:lang w:val="en-US"/>
      </w:rPr>
      <w:tab/>
    </w:r>
    <w:r w:rsidR="00FA14BB" w:rsidRPr="00FA14BB">
      <w:rPr>
        <w:b/>
        <w:szCs w:val="20"/>
        <w:u w:val="single"/>
        <w:lang w:val="en-US"/>
      </w:rPr>
      <w:t>Essential Math</w:t>
    </w:r>
    <w:r w:rsidRPr="00FA14BB">
      <w:rPr>
        <w:b/>
        <w:szCs w:val="20"/>
        <w:u w:val="single"/>
        <w:lang w:val="en-US"/>
      </w:rPr>
      <w:t xml:space="preserve"> Skill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938E8"/>
    <w:multiLevelType w:val="hybridMultilevel"/>
    <w:tmpl w:val="A2481C08"/>
    <w:lvl w:ilvl="0" w:tplc="10090017">
      <w:start w:val="1"/>
      <w:numFmt w:val="lowerLetter"/>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 w15:restartNumberingAfterBreak="0">
    <w:nsid w:val="0631266D"/>
    <w:multiLevelType w:val="hybridMultilevel"/>
    <w:tmpl w:val="CB4EE79C"/>
    <w:lvl w:ilvl="0" w:tplc="10090017">
      <w:start w:val="1"/>
      <w:numFmt w:val="lowerLetter"/>
      <w:lvlText w:val="%1)"/>
      <w:lvlJc w:val="left"/>
      <w:pPr>
        <w:tabs>
          <w:tab w:val="num" w:pos="360"/>
        </w:tabs>
        <w:ind w:left="360" w:hanging="360"/>
      </w:p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 w15:restartNumberingAfterBreak="0">
    <w:nsid w:val="0B15587D"/>
    <w:multiLevelType w:val="hybridMultilevel"/>
    <w:tmpl w:val="06BC9EB0"/>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0011DC9"/>
    <w:multiLevelType w:val="hybridMultilevel"/>
    <w:tmpl w:val="B866ADD8"/>
    <w:lvl w:ilvl="0" w:tplc="10090017">
      <w:start w:val="1"/>
      <w:numFmt w:val="lowerLetter"/>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4" w15:restartNumberingAfterBreak="0">
    <w:nsid w:val="10C05B55"/>
    <w:multiLevelType w:val="hybridMultilevel"/>
    <w:tmpl w:val="3094FA9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3D2C1114"/>
    <w:multiLevelType w:val="hybridMultilevel"/>
    <w:tmpl w:val="E318BC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4B6C372A"/>
    <w:multiLevelType w:val="hybridMultilevel"/>
    <w:tmpl w:val="E65E6998"/>
    <w:lvl w:ilvl="0" w:tplc="10090017">
      <w:start w:val="1"/>
      <w:numFmt w:val="lowerLetter"/>
      <w:lvlText w:val="%1)"/>
      <w:lvlJc w:val="left"/>
      <w:pPr>
        <w:tabs>
          <w:tab w:val="num" w:pos="360"/>
        </w:tabs>
        <w:ind w:left="360" w:hanging="360"/>
      </w:p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7" w15:restartNumberingAfterBreak="0">
    <w:nsid w:val="50CE25BB"/>
    <w:multiLevelType w:val="hybridMultilevel"/>
    <w:tmpl w:val="48DEF3A2"/>
    <w:lvl w:ilvl="0" w:tplc="6572393C">
      <w:start w:val="1"/>
      <w:numFmt w:val="decimal"/>
      <w:lvlText w:val="%1."/>
      <w:lvlJc w:val="left"/>
      <w:pPr>
        <w:tabs>
          <w:tab w:val="num" w:pos="360"/>
        </w:tabs>
        <w:ind w:left="360" w:hanging="360"/>
      </w:pPr>
      <w:rPr>
        <w:rFonts w:hint="default"/>
      </w:rPr>
    </w:lvl>
    <w:lvl w:ilvl="1" w:tplc="10090017">
      <w:start w:val="1"/>
      <w:numFmt w:val="lowerLetter"/>
      <w:lvlText w:val="%2)"/>
      <w:lvlJc w:val="left"/>
      <w:pPr>
        <w:tabs>
          <w:tab w:val="num" w:pos="1080"/>
        </w:tabs>
        <w:ind w:left="1080" w:hanging="360"/>
      </w:pPr>
      <w:rPr>
        <w:rFonts w:hint="default"/>
      </w:r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8" w15:restartNumberingAfterBreak="0">
    <w:nsid w:val="5140475A"/>
    <w:multiLevelType w:val="hybridMultilevel"/>
    <w:tmpl w:val="2D9AF0F8"/>
    <w:lvl w:ilvl="0" w:tplc="FE92DE0E">
      <w:start w:val="1"/>
      <w:numFmt w:val="bullet"/>
      <w:lvlText w:val=""/>
      <w:lvlJc w:val="left"/>
      <w:pPr>
        <w:tabs>
          <w:tab w:val="num" w:pos="720"/>
        </w:tabs>
        <w:ind w:left="720" w:firstLine="0"/>
      </w:pPr>
      <w:rPr>
        <w:rFonts w:ascii="Wingdings" w:hAnsi="Wingdings" w:hint="default"/>
        <w:sz w:val="18"/>
        <w:szCs w:val="18"/>
      </w:rPr>
    </w:lvl>
    <w:lvl w:ilvl="1" w:tplc="10090003" w:tentative="1">
      <w:start w:val="1"/>
      <w:numFmt w:val="bullet"/>
      <w:lvlText w:val="o"/>
      <w:lvlJc w:val="left"/>
      <w:pPr>
        <w:tabs>
          <w:tab w:val="num" w:pos="720"/>
        </w:tabs>
        <w:ind w:left="720" w:hanging="360"/>
      </w:pPr>
      <w:rPr>
        <w:rFonts w:ascii="Courier New" w:hAnsi="Courier New" w:cs="Courier New" w:hint="default"/>
      </w:rPr>
    </w:lvl>
    <w:lvl w:ilvl="2" w:tplc="10090005" w:tentative="1">
      <w:start w:val="1"/>
      <w:numFmt w:val="bullet"/>
      <w:lvlText w:val=""/>
      <w:lvlJc w:val="left"/>
      <w:pPr>
        <w:tabs>
          <w:tab w:val="num" w:pos="1440"/>
        </w:tabs>
        <w:ind w:left="1440" w:hanging="360"/>
      </w:pPr>
      <w:rPr>
        <w:rFonts w:ascii="Wingdings" w:hAnsi="Wingdings" w:hint="default"/>
      </w:rPr>
    </w:lvl>
    <w:lvl w:ilvl="3" w:tplc="10090001" w:tentative="1">
      <w:start w:val="1"/>
      <w:numFmt w:val="bullet"/>
      <w:lvlText w:val=""/>
      <w:lvlJc w:val="left"/>
      <w:pPr>
        <w:tabs>
          <w:tab w:val="num" w:pos="2160"/>
        </w:tabs>
        <w:ind w:left="2160" w:hanging="360"/>
      </w:pPr>
      <w:rPr>
        <w:rFonts w:ascii="Symbol" w:hAnsi="Symbol" w:hint="default"/>
      </w:rPr>
    </w:lvl>
    <w:lvl w:ilvl="4" w:tplc="10090003" w:tentative="1">
      <w:start w:val="1"/>
      <w:numFmt w:val="bullet"/>
      <w:lvlText w:val="o"/>
      <w:lvlJc w:val="left"/>
      <w:pPr>
        <w:tabs>
          <w:tab w:val="num" w:pos="2880"/>
        </w:tabs>
        <w:ind w:left="2880" w:hanging="360"/>
      </w:pPr>
      <w:rPr>
        <w:rFonts w:ascii="Courier New" w:hAnsi="Courier New" w:cs="Courier New" w:hint="default"/>
      </w:rPr>
    </w:lvl>
    <w:lvl w:ilvl="5" w:tplc="10090005" w:tentative="1">
      <w:start w:val="1"/>
      <w:numFmt w:val="bullet"/>
      <w:lvlText w:val=""/>
      <w:lvlJc w:val="left"/>
      <w:pPr>
        <w:tabs>
          <w:tab w:val="num" w:pos="3600"/>
        </w:tabs>
        <w:ind w:left="3600" w:hanging="360"/>
      </w:pPr>
      <w:rPr>
        <w:rFonts w:ascii="Wingdings" w:hAnsi="Wingdings" w:hint="default"/>
      </w:rPr>
    </w:lvl>
    <w:lvl w:ilvl="6" w:tplc="10090001" w:tentative="1">
      <w:start w:val="1"/>
      <w:numFmt w:val="bullet"/>
      <w:lvlText w:val=""/>
      <w:lvlJc w:val="left"/>
      <w:pPr>
        <w:tabs>
          <w:tab w:val="num" w:pos="4320"/>
        </w:tabs>
        <w:ind w:left="4320" w:hanging="360"/>
      </w:pPr>
      <w:rPr>
        <w:rFonts w:ascii="Symbol" w:hAnsi="Symbol" w:hint="default"/>
      </w:rPr>
    </w:lvl>
    <w:lvl w:ilvl="7" w:tplc="10090003" w:tentative="1">
      <w:start w:val="1"/>
      <w:numFmt w:val="bullet"/>
      <w:lvlText w:val="o"/>
      <w:lvlJc w:val="left"/>
      <w:pPr>
        <w:tabs>
          <w:tab w:val="num" w:pos="5040"/>
        </w:tabs>
        <w:ind w:left="5040" w:hanging="360"/>
      </w:pPr>
      <w:rPr>
        <w:rFonts w:ascii="Courier New" w:hAnsi="Courier New" w:cs="Courier New" w:hint="default"/>
      </w:rPr>
    </w:lvl>
    <w:lvl w:ilvl="8" w:tplc="10090005" w:tentative="1">
      <w:start w:val="1"/>
      <w:numFmt w:val="bullet"/>
      <w:lvlText w:val=""/>
      <w:lvlJc w:val="left"/>
      <w:pPr>
        <w:tabs>
          <w:tab w:val="num" w:pos="5760"/>
        </w:tabs>
        <w:ind w:left="5760" w:hanging="360"/>
      </w:pPr>
      <w:rPr>
        <w:rFonts w:ascii="Wingdings" w:hAnsi="Wingdings" w:hint="default"/>
      </w:rPr>
    </w:lvl>
  </w:abstractNum>
  <w:abstractNum w:abstractNumId="9" w15:restartNumberingAfterBreak="0">
    <w:nsid w:val="5B24446D"/>
    <w:multiLevelType w:val="hybridMultilevel"/>
    <w:tmpl w:val="32D6A9F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698B379E"/>
    <w:multiLevelType w:val="hybridMultilevel"/>
    <w:tmpl w:val="BC047FD0"/>
    <w:lvl w:ilvl="0" w:tplc="10090017">
      <w:start w:val="1"/>
      <w:numFmt w:val="lowerLetter"/>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1" w15:restartNumberingAfterBreak="0">
    <w:nsid w:val="77694998"/>
    <w:multiLevelType w:val="hybridMultilevel"/>
    <w:tmpl w:val="5878906E"/>
    <w:lvl w:ilvl="0" w:tplc="10090017">
      <w:start w:val="1"/>
      <w:numFmt w:val="lowerLetter"/>
      <w:lvlText w:val="%1)"/>
      <w:lvlJc w:val="left"/>
      <w:pPr>
        <w:tabs>
          <w:tab w:val="num" w:pos="360"/>
        </w:tabs>
        <w:ind w:left="360" w:hanging="360"/>
      </w:p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12" w15:restartNumberingAfterBreak="0">
    <w:nsid w:val="7B257D4C"/>
    <w:multiLevelType w:val="hybridMultilevel"/>
    <w:tmpl w:val="D7EC0264"/>
    <w:lvl w:ilvl="0" w:tplc="2C10DC76">
      <w:start w:val="1"/>
      <w:numFmt w:val="decimal"/>
      <w:lvlText w:val="%1."/>
      <w:lvlJc w:val="left"/>
      <w:pPr>
        <w:tabs>
          <w:tab w:val="num" w:pos="360"/>
        </w:tabs>
        <w:ind w:left="360" w:hanging="360"/>
      </w:pPr>
      <w:rPr>
        <w:rFonts w:hint="default"/>
      </w:rPr>
    </w:lvl>
    <w:lvl w:ilvl="1" w:tplc="10090017">
      <w:start w:val="1"/>
      <w:numFmt w:val="lowerLetter"/>
      <w:lvlText w:val="%2)"/>
      <w:lvlJc w:val="left"/>
      <w:pPr>
        <w:tabs>
          <w:tab w:val="num" w:pos="1080"/>
        </w:tabs>
        <w:ind w:left="1080" w:hanging="360"/>
      </w:pPr>
      <w:rPr>
        <w:rFonts w:hint="default"/>
      </w:r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num w:numId="1">
    <w:abstractNumId w:val="4"/>
  </w:num>
  <w:num w:numId="2">
    <w:abstractNumId w:val="8"/>
  </w:num>
  <w:num w:numId="3">
    <w:abstractNumId w:val="2"/>
  </w:num>
  <w:num w:numId="4">
    <w:abstractNumId w:val="12"/>
  </w:num>
  <w:num w:numId="5">
    <w:abstractNumId w:val="11"/>
  </w:num>
  <w:num w:numId="6">
    <w:abstractNumId w:val="3"/>
  </w:num>
  <w:num w:numId="7">
    <w:abstractNumId w:val="6"/>
  </w:num>
  <w:num w:numId="8">
    <w:abstractNumId w:val="1"/>
  </w:num>
  <w:num w:numId="9">
    <w:abstractNumId w:val="10"/>
  </w:num>
  <w:num w:numId="10">
    <w:abstractNumId w:val="7"/>
  </w:num>
  <w:num w:numId="11">
    <w:abstractNumId w:val="0"/>
  </w:num>
  <w:num w:numId="12">
    <w:abstractNumId w:val="9"/>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activeWritingStyle w:appName="MSWord" w:lang="fr-FR" w:vendorID="64" w:dllVersion="131078" w:nlCheck="1" w:checkStyle="0"/>
  <w:activeWritingStyle w:appName="MSWord" w:lang="en-CA"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0538DA"/>
    <w:rsid w:val="00007CA3"/>
    <w:rsid w:val="000538DA"/>
    <w:rsid w:val="00072329"/>
    <w:rsid w:val="000C0266"/>
    <w:rsid w:val="000D10B8"/>
    <w:rsid w:val="001254E5"/>
    <w:rsid w:val="00144979"/>
    <w:rsid w:val="0019017C"/>
    <w:rsid w:val="00192030"/>
    <w:rsid w:val="001A76FF"/>
    <w:rsid w:val="001C7E65"/>
    <w:rsid w:val="00263FBD"/>
    <w:rsid w:val="00281A0A"/>
    <w:rsid w:val="0029538A"/>
    <w:rsid w:val="003465C9"/>
    <w:rsid w:val="00363129"/>
    <w:rsid w:val="0038357C"/>
    <w:rsid w:val="003A12AE"/>
    <w:rsid w:val="003B02CB"/>
    <w:rsid w:val="003B7673"/>
    <w:rsid w:val="004A5A2C"/>
    <w:rsid w:val="004B150E"/>
    <w:rsid w:val="00502B9E"/>
    <w:rsid w:val="00507A86"/>
    <w:rsid w:val="00512ADB"/>
    <w:rsid w:val="005156CD"/>
    <w:rsid w:val="00532C7B"/>
    <w:rsid w:val="005771B0"/>
    <w:rsid w:val="00581B4A"/>
    <w:rsid w:val="0062064F"/>
    <w:rsid w:val="00633C48"/>
    <w:rsid w:val="006350B8"/>
    <w:rsid w:val="006435FE"/>
    <w:rsid w:val="006C3A1D"/>
    <w:rsid w:val="006F4591"/>
    <w:rsid w:val="00760941"/>
    <w:rsid w:val="007A056E"/>
    <w:rsid w:val="0086171D"/>
    <w:rsid w:val="008901FC"/>
    <w:rsid w:val="008E3908"/>
    <w:rsid w:val="008E4B17"/>
    <w:rsid w:val="009D5DE9"/>
    <w:rsid w:val="009E3176"/>
    <w:rsid w:val="009F2E39"/>
    <w:rsid w:val="00A27AA3"/>
    <w:rsid w:val="00A32345"/>
    <w:rsid w:val="00A96624"/>
    <w:rsid w:val="00AB377B"/>
    <w:rsid w:val="00AC1BB8"/>
    <w:rsid w:val="00B327FE"/>
    <w:rsid w:val="00B4073B"/>
    <w:rsid w:val="00B50893"/>
    <w:rsid w:val="00BA488D"/>
    <w:rsid w:val="00BD45FE"/>
    <w:rsid w:val="00BF560E"/>
    <w:rsid w:val="00C50295"/>
    <w:rsid w:val="00C84CFA"/>
    <w:rsid w:val="00C87E93"/>
    <w:rsid w:val="00C90235"/>
    <w:rsid w:val="00D27AF7"/>
    <w:rsid w:val="00D94FEF"/>
    <w:rsid w:val="00DA0602"/>
    <w:rsid w:val="00DA0D8D"/>
    <w:rsid w:val="00DD062E"/>
    <w:rsid w:val="00E43BE2"/>
    <w:rsid w:val="00E97C0B"/>
    <w:rsid w:val="00F8097E"/>
    <w:rsid w:val="00F91118"/>
    <w:rsid w:val="00F93DB6"/>
    <w:rsid w:val="00FA14BB"/>
    <w:rsid w:val="00FD36DF"/>
    <w:rsid w:val="00FD47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9ABA68"/>
  <w15:docId w15:val="{3A52A10C-7F93-4C42-ADA7-9184A09FF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71B0"/>
    <w:rPr>
      <w:sz w:val="24"/>
      <w:szCs w:val="24"/>
      <w:lang w:val="en-CA"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1B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F91118"/>
    <w:pPr>
      <w:tabs>
        <w:tab w:val="center" w:pos="4320"/>
        <w:tab w:val="right" w:pos="8640"/>
      </w:tabs>
    </w:pPr>
  </w:style>
  <w:style w:type="paragraph" w:styleId="Footer">
    <w:name w:val="footer"/>
    <w:basedOn w:val="Normal"/>
    <w:link w:val="FooterChar"/>
    <w:uiPriority w:val="99"/>
    <w:rsid w:val="00F91118"/>
    <w:pPr>
      <w:tabs>
        <w:tab w:val="center" w:pos="4320"/>
        <w:tab w:val="right" w:pos="8640"/>
      </w:tabs>
    </w:pPr>
  </w:style>
  <w:style w:type="character" w:customStyle="1" w:styleId="FooterChar">
    <w:name w:val="Footer Char"/>
    <w:basedOn w:val="DefaultParagraphFont"/>
    <w:link w:val="Footer"/>
    <w:uiPriority w:val="99"/>
    <w:rsid w:val="00BF560E"/>
    <w:rPr>
      <w:sz w:val="24"/>
      <w:szCs w:val="24"/>
      <w:lang w:val="en-CA" w:eastAsia="zh-TW"/>
    </w:rPr>
  </w:style>
  <w:style w:type="paragraph" w:styleId="BalloonText">
    <w:name w:val="Balloon Text"/>
    <w:basedOn w:val="Normal"/>
    <w:link w:val="BalloonTextChar"/>
    <w:rsid w:val="006C3A1D"/>
    <w:rPr>
      <w:rFonts w:ascii="Tahoma" w:hAnsi="Tahoma" w:cs="Tahoma"/>
      <w:sz w:val="16"/>
      <w:szCs w:val="16"/>
    </w:rPr>
  </w:style>
  <w:style w:type="character" w:customStyle="1" w:styleId="BalloonTextChar">
    <w:name w:val="Balloon Text Char"/>
    <w:basedOn w:val="DefaultParagraphFont"/>
    <w:link w:val="BalloonText"/>
    <w:rsid w:val="006C3A1D"/>
    <w:rPr>
      <w:rFonts w:ascii="Tahoma" w:hAnsi="Tahoma" w:cs="Tahoma"/>
      <w:sz w:val="16"/>
      <w:szCs w:val="16"/>
      <w:lang w:val="en-CA" w:eastAsia="zh-TW"/>
    </w:rPr>
  </w:style>
  <w:style w:type="character" w:styleId="PlaceholderText">
    <w:name w:val="Placeholder Text"/>
    <w:basedOn w:val="DefaultParagraphFont"/>
    <w:uiPriority w:val="99"/>
    <w:semiHidden/>
    <w:rsid w:val="00DD062E"/>
    <w:rPr>
      <w:color w:val="808080"/>
    </w:rPr>
  </w:style>
  <w:style w:type="paragraph" w:styleId="ListParagraph">
    <w:name w:val="List Paragraph"/>
    <w:basedOn w:val="Normal"/>
    <w:uiPriority w:val="34"/>
    <w:qFormat/>
    <w:rsid w:val="001254E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2</TotalTime>
  <Pages>1</Pages>
  <Words>775</Words>
  <Characters>442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Operations with Integers</vt:lpstr>
    </vt:vector>
  </TitlesOfParts>
  <Company>YRDSB</Company>
  <LinksUpToDate>false</LinksUpToDate>
  <CharactersWithSpaces>5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ons with Integers</dc:title>
  <dc:creator>Zlakam</dc:creator>
  <cp:lastModifiedBy>Bulut Sicramaz</cp:lastModifiedBy>
  <cp:revision>25</cp:revision>
  <cp:lastPrinted>2019-09-02T19:31:00Z</cp:lastPrinted>
  <dcterms:created xsi:type="dcterms:W3CDTF">2016-01-23T18:00:00Z</dcterms:created>
  <dcterms:modified xsi:type="dcterms:W3CDTF">2019-09-02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